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mp3" ContentType="audio/m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64"/>
  </p:notesMasterIdLst>
  <p:sldIdLst>
    <p:sldId id="256" r:id="rId2"/>
    <p:sldId id="273" r:id="rId3"/>
    <p:sldId id="354" r:id="rId4"/>
    <p:sldId id="355" r:id="rId5"/>
    <p:sldId id="270" r:id="rId6"/>
    <p:sldId id="257" r:id="rId7"/>
    <p:sldId id="259" r:id="rId8"/>
    <p:sldId id="272" r:id="rId9"/>
    <p:sldId id="356" r:id="rId10"/>
    <p:sldId id="258" r:id="rId11"/>
    <p:sldId id="278" r:id="rId12"/>
    <p:sldId id="280" r:id="rId13"/>
    <p:sldId id="282" r:id="rId14"/>
    <p:sldId id="357" r:id="rId15"/>
    <p:sldId id="288" r:id="rId16"/>
    <p:sldId id="358" r:id="rId17"/>
    <p:sldId id="287" r:id="rId18"/>
    <p:sldId id="359" r:id="rId19"/>
    <p:sldId id="268" r:id="rId20"/>
    <p:sldId id="286" r:id="rId21"/>
    <p:sldId id="360" r:id="rId22"/>
    <p:sldId id="260" r:id="rId23"/>
    <p:sldId id="361" r:id="rId24"/>
    <p:sldId id="362" r:id="rId25"/>
    <p:sldId id="281" r:id="rId26"/>
    <p:sldId id="291" r:id="rId27"/>
    <p:sldId id="363" r:id="rId28"/>
    <p:sldId id="295" r:id="rId29"/>
    <p:sldId id="276" r:id="rId30"/>
    <p:sldId id="283" r:id="rId31"/>
    <p:sldId id="297" r:id="rId32"/>
    <p:sldId id="364" r:id="rId33"/>
    <p:sldId id="296" r:id="rId34"/>
    <p:sldId id="298" r:id="rId35"/>
    <p:sldId id="284" r:id="rId36"/>
    <p:sldId id="302" r:id="rId37"/>
    <p:sldId id="294" r:id="rId38"/>
    <p:sldId id="369" r:id="rId39"/>
    <p:sldId id="344" r:id="rId40"/>
    <p:sldId id="343" r:id="rId41"/>
    <p:sldId id="345" r:id="rId42"/>
    <p:sldId id="346" r:id="rId43"/>
    <p:sldId id="347" r:id="rId44"/>
    <p:sldId id="348" r:id="rId45"/>
    <p:sldId id="365" r:id="rId46"/>
    <p:sldId id="366" r:id="rId47"/>
    <p:sldId id="367" r:id="rId48"/>
    <p:sldId id="337" r:id="rId49"/>
    <p:sldId id="368" r:id="rId50"/>
    <p:sldId id="371" r:id="rId51"/>
    <p:sldId id="352" r:id="rId52"/>
    <p:sldId id="373" r:id="rId53"/>
    <p:sldId id="374" r:id="rId54"/>
    <p:sldId id="375" r:id="rId55"/>
    <p:sldId id="376" r:id="rId56"/>
    <p:sldId id="370" r:id="rId57"/>
    <p:sldId id="372" r:id="rId58"/>
    <p:sldId id="328" r:id="rId59"/>
    <p:sldId id="329" r:id="rId60"/>
    <p:sldId id="377" r:id="rId61"/>
    <p:sldId id="261" r:id="rId62"/>
    <p:sldId id="353" r:id="rId63"/>
  </p:sldIdLst>
  <p:sldSz cx="18288000" cy="10287000"/>
  <p:notesSz cx="6858000" cy="9144000"/>
  <p:embeddedFontLst>
    <p:embeddedFont>
      <p:font typeface="Calibri" panose="020F0502020204030204" pitchFamily="34" charset="0"/>
      <p:regular r:id="rId65"/>
      <p:bold r:id="rId66"/>
      <p:italic r:id="rId67"/>
      <p:boldItalic r:id="rId68"/>
    </p:embeddedFont>
    <p:embeddedFont>
      <p:font typeface="Cambria Math" panose="02040503050406030204" pitchFamily="18" charset="0"/>
      <p:regular r:id="rId69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D347"/>
    <a:srgbClr val="FFFFCC"/>
    <a:srgbClr val="FFFF99"/>
    <a:srgbClr val="9ADED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22" autoAdjust="0"/>
  </p:normalViewPr>
  <p:slideViewPr>
    <p:cSldViewPr>
      <p:cViewPr varScale="1">
        <p:scale>
          <a:sx n="72" d="100"/>
          <a:sy n="72" d="100"/>
        </p:scale>
        <p:origin x="654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font" Target="fonts/font4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font" Target="fonts/font2.fntdata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notesMaster" Target="notesMasters/notesMaster1.xml"/><Relationship Id="rId69" Type="http://schemas.openxmlformats.org/officeDocument/2006/relationships/font" Target="fonts/font5.fntdata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font" Target="fonts/font3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font" Target="fonts/font1.fntdata"/><Relationship Id="rId73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8DFE8F4-F68A-47EB-BF17-1A7362961D94}" type="datetimeFigureOut">
              <a:rPr lang="en-US" smtClean="0"/>
              <a:t>10/19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B7555CC-C205-44C7-902C-1A398AB800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42920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B7555CC-C205-44C7-902C-1A398AB8006E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44805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9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9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9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0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svg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12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11" Type="http://schemas.openxmlformats.org/officeDocument/2006/relationships/image" Target="../media/image10.svg"/><Relationship Id="rId5" Type="http://schemas.openxmlformats.org/officeDocument/2006/relationships/image" Target="../media/image4.sv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sv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14.svg"/><Relationship Id="rId7" Type="http://schemas.openxmlformats.org/officeDocument/2006/relationships/image" Target="../media/image26.sv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png"/><Relationship Id="rId5" Type="http://schemas.openxmlformats.org/officeDocument/2006/relationships/image" Target="../media/image30.svg"/><Relationship Id="rId4" Type="http://schemas.openxmlformats.org/officeDocument/2006/relationships/image" Target="../media/image2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5.png"/><Relationship Id="rId4" Type="http://schemas.openxmlformats.org/officeDocument/2006/relationships/image" Target="../media/image39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svg"/><Relationship Id="rId3" Type="http://schemas.openxmlformats.org/officeDocument/2006/relationships/image" Target="../media/image14.svg"/><Relationship Id="rId7" Type="http://schemas.openxmlformats.org/officeDocument/2006/relationships/image" Target="../media/image25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svg"/><Relationship Id="rId5" Type="http://schemas.openxmlformats.org/officeDocument/2006/relationships/image" Target="../media/image29.png"/><Relationship Id="rId4" Type="http://schemas.openxmlformats.org/officeDocument/2006/relationships/image" Target="../media/image4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3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3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5.png"/><Relationship Id="rId4" Type="http://schemas.openxmlformats.org/officeDocument/2006/relationships/image" Target="../media/image5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5.png"/><Relationship Id="rId4" Type="http://schemas.openxmlformats.org/officeDocument/2006/relationships/image" Target="../media/image5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sv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3.svg"/><Relationship Id="rId4" Type="http://schemas.openxmlformats.org/officeDocument/2006/relationships/image" Target="../media/image5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sv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image" Target="../media/image14.svg"/><Relationship Id="rId7" Type="http://schemas.openxmlformats.org/officeDocument/2006/relationships/image" Target="../media/image10.sv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11" Type="http://schemas.openxmlformats.org/officeDocument/2006/relationships/image" Target="../media/image58.svg"/><Relationship Id="rId5" Type="http://schemas.openxmlformats.org/officeDocument/2006/relationships/image" Target="../media/image6.svg"/><Relationship Id="rId10" Type="http://schemas.openxmlformats.org/officeDocument/2006/relationships/image" Target="../media/image57.png"/><Relationship Id="rId4" Type="http://schemas.openxmlformats.org/officeDocument/2006/relationships/image" Target="../media/image5.png"/><Relationship Id="rId9" Type="http://schemas.openxmlformats.org/officeDocument/2006/relationships/image" Target="../media/image56.sv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2.png"/><Relationship Id="rId4" Type="http://schemas.openxmlformats.org/officeDocument/2006/relationships/image" Target="../media/image6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14.svg"/><Relationship Id="rId7" Type="http://schemas.openxmlformats.org/officeDocument/2006/relationships/image" Target="../media/image24.sv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5" Type="http://schemas.openxmlformats.org/officeDocument/2006/relationships/image" Target="../media/image12.svg"/><Relationship Id="rId4" Type="http://schemas.openxmlformats.org/officeDocument/2006/relationships/image" Target="../media/image11.png"/><Relationship Id="rId9" Type="http://schemas.openxmlformats.org/officeDocument/2006/relationships/image" Target="../media/image26.sv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9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sv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7.png"/><Relationship Id="rId4" Type="http://schemas.openxmlformats.org/officeDocument/2006/relationships/image" Target="../media/image4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sv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3.svg"/><Relationship Id="rId4" Type="http://schemas.openxmlformats.org/officeDocument/2006/relationships/image" Target="../media/image5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9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2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7" Type="http://schemas.openxmlformats.org/officeDocument/2006/relationships/image" Target="../media/image10.sv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84.png"/><Relationship Id="rId4" Type="http://schemas.openxmlformats.org/officeDocument/2006/relationships/image" Target="../media/image6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0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2.png"/><Relationship Id="rId4" Type="http://schemas.openxmlformats.org/officeDocument/2006/relationships/image" Target="../media/image7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sv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0.png"/><Relationship Id="rId5" Type="http://schemas.openxmlformats.org/officeDocument/2006/relationships/image" Target="../media/image22.svg"/><Relationship Id="rId4" Type="http://schemas.openxmlformats.org/officeDocument/2006/relationships/image" Target="../media/image21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png"/><Relationship Id="rId13" Type="http://schemas.openxmlformats.org/officeDocument/2006/relationships/image" Target="../media/image90.svg"/><Relationship Id="rId3" Type="http://schemas.microsoft.com/office/2007/relationships/media" Target="../media/media2.mp3"/><Relationship Id="rId7" Type="http://schemas.openxmlformats.org/officeDocument/2006/relationships/image" Target="../media/image91.png"/><Relationship Id="rId12" Type="http://schemas.openxmlformats.org/officeDocument/2006/relationships/image" Target="../media/image89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90.png"/><Relationship Id="rId11" Type="http://schemas.openxmlformats.org/officeDocument/2006/relationships/image" Target="../media/image82.svg"/><Relationship Id="rId5" Type="http://schemas.openxmlformats.org/officeDocument/2006/relationships/slideLayout" Target="../slideLayouts/slideLayout7.xml"/><Relationship Id="rId10" Type="http://schemas.openxmlformats.org/officeDocument/2006/relationships/image" Target="../media/image81.png"/><Relationship Id="rId4" Type="http://schemas.openxmlformats.org/officeDocument/2006/relationships/audio" Target="../media/media2.mp3"/><Relationship Id="rId9" Type="http://schemas.openxmlformats.org/officeDocument/2006/relationships/image" Target="../media/image7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svg"/><Relationship Id="rId7" Type="http://schemas.openxmlformats.org/officeDocument/2006/relationships/image" Target="../media/image16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13" Type="http://schemas.openxmlformats.org/officeDocument/2006/relationships/image" Target="../media/image90.svg"/><Relationship Id="rId3" Type="http://schemas.microsoft.com/office/2007/relationships/media" Target="../media/media2.mp3"/><Relationship Id="rId7" Type="http://schemas.openxmlformats.org/officeDocument/2006/relationships/image" Target="../media/image99.png"/><Relationship Id="rId12" Type="http://schemas.openxmlformats.org/officeDocument/2006/relationships/image" Target="../media/image89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98.png"/><Relationship Id="rId11" Type="http://schemas.openxmlformats.org/officeDocument/2006/relationships/image" Target="../media/image82.svg"/><Relationship Id="rId5" Type="http://schemas.openxmlformats.org/officeDocument/2006/relationships/slideLayout" Target="../slideLayouts/slideLayout7.xml"/><Relationship Id="rId10" Type="http://schemas.openxmlformats.org/officeDocument/2006/relationships/image" Target="../media/image81.png"/><Relationship Id="rId4" Type="http://schemas.openxmlformats.org/officeDocument/2006/relationships/audio" Target="../media/media2.mp3"/><Relationship Id="rId9" Type="http://schemas.openxmlformats.org/officeDocument/2006/relationships/image" Target="../media/image79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13" Type="http://schemas.openxmlformats.org/officeDocument/2006/relationships/image" Target="../media/image82.svg"/><Relationship Id="rId3" Type="http://schemas.microsoft.com/office/2007/relationships/media" Target="../media/media2.mp3"/><Relationship Id="rId7" Type="http://schemas.openxmlformats.org/officeDocument/2006/relationships/image" Target="../media/image102.png"/><Relationship Id="rId12" Type="http://schemas.openxmlformats.org/officeDocument/2006/relationships/image" Target="../media/image81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101.png"/><Relationship Id="rId11" Type="http://schemas.openxmlformats.org/officeDocument/2006/relationships/image" Target="../media/image79.png"/><Relationship Id="rId5" Type="http://schemas.openxmlformats.org/officeDocument/2006/relationships/slideLayout" Target="../slideLayouts/slideLayout7.xml"/><Relationship Id="rId15" Type="http://schemas.openxmlformats.org/officeDocument/2006/relationships/image" Target="../media/image90.svg"/><Relationship Id="rId10" Type="http://schemas.openxmlformats.org/officeDocument/2006/relationships/image" Target="../media/image105.png"/><Relationship Id="rId4" Type="http://schemas.openxmlformats.org/officeDocument/2006/relationships/audio" Target="../media/media2.mp3"/><Relationship Id="rId9" Type="http://schemas.openxmlformats.org/officeDocument/2006/relationships/image" Target="../media/image104.png"/><Relationship Id="rId14" Type="http://schemas.openxmlformats.org/officeDocument/2006/relationships/image" Target="../media/image89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png"/><Relationship Id="rId13" Type="http://schemas.openxmlformats.org/officeDocument/2006/relationships/image" Target="../media/image82.svg"/><Relationship Id="rId3" Type="http://schemas.microsoft.com/office/2007/relationships/media" Target="../media/media2.mp3"/><Relationship Id="rId7" Type="http://schemas.openxmlformats.org/officeDocument/2006/relationships/image" Target="../media/image107.png"/><Relationship Id="rId12" Type="http://schemas.openxmlformats.org/officeDocument/2006/relationships/image" Target="../media/image81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106.png"/><Relationship Id="rId11" Type="http://schemas.openxmlformats.org/officeDocument/2006/relationships/image" Target="../media/image79.png"/><Relationship Id="rId5" Type="http://schemas.openxmlformats.org/officeDocument/2006/relationships/slideLayout" Target="../slideLayouts/slideLayout7.xml"/><Relationship Id="rId15" Type="http://schemas.openxmlformats.org/officeDocument/2006/relationships/image" Target="../media/image90.svg"/><Relationship Id="rId10" Type="http://schemas.openxmlformats.org/officeDocument/2006/relationships/image" Target="../media/image110.png"/><Relationship Id="rId4" Type="http://schemas.openxmlformats.org/officeDocument/2006/relationships/audio" Target="../media/media2.mp3"/><Relationship Id="rId9" Type="http://schemas.openxmlformats.org/officeDocument/2006/relationships/image" Target="../media/image109.png"/><Relationship Id="rId14" Type="http://schemas.openxmlformats.org/officeDocument/2006/relationships/image" Target="../media/image89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png"/><Relationship Id="rId13" Type="http://schemas.openxmlformats.org/officeDocument/2006/relationships/image" Target="../media/image90.svg"/><Relationship Id="rId3" Type="http://schemas.microsoft.com/office/2007/relationships/media" Target="../media/media2.mp3"/><Relationship Id="rId7" Type="http://schemas.openxmlformats.org/officeDocument/2006/relationships/image" Target="../media/image112.png"/><Relationship Id="rId12" Type="http://schemas.openxmlformats.org/officeDocument/2006/relationships/image" Target="../media/image89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111.png"/><Relationship Id="rId11" Type="http://schemas.openxmlformats.org/officeDocument/2006/relationships/image" Target="../media/image82.svg"/><Relationship Id="rId5" Type="http://schemas.openxmlformats.org/officeDocument/2006/relationships/slideLayout" Target="../slideLayouts/slideLayout7.xml"/><Relationship Id="rId10" Type="http://schemas.openxmlformats.org/officeDocument/2006/relationships/image" Target="../media/image81.png"/><Relationship Id="rId4" Type="http://schemas.openxmlformats.org/officeDocument/2006/relationships/audio" Target="../media/media2.mp3"/><Relationship Id="rId9" Type="http://schemas.openxmlformats.org/officeDocument/2006/relationships/image" Target="../media/image79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4.png"/><Relationship Id="rId4" Type="http://schemas.openxmlformats.org/officeDocument/2006/relationships/image" Target="../media/image93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4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5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5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sv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0.png"/><Relationship Id="rId5" Type="http://schemas.openxmlformats.org/officeDocument/2006/relationships/image" Target="../media/image22.svg"/><Relationship Id="rId4" Type="http://schemas.openxmlformats.org/officeDocument/2006/relationships/image" Target="../media/image21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sv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2.svg"/><Relationship Id="rId4" Type="http://schemas.openxmlformats.org/officeDocument/2006/relationships/image" Target="../media/image21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sv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svg"/><Relationship Id="rId4" Type="http://schemas.openxmlformats.org/officeDocument/2006/relationships/image" Target="../media/image9.png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svg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12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11" Type="http://schemas.openxmlformats.org/officeDocument/2006/relationships/image" Target="../media/image10.svg"/><Relationship Id="rId5" Type="http://schemas.openxmlformats.org/officeDocument/2006/relationships/image" Target="../media/image4.sv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sv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14.svg"/><Relationship Id="rId7" Type="http://schemas.openxmlformats.org/officeDocument/2006/relationships/image" Target="../media/image24.sv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5" Type="http://schemas.openxmlformats.org/officeDocument/2006/relationships/image" Target="../media/image12.svg"/><Relationship Id="rId4" Type="http://schemas.openxmlformats.org/officeDocument/2006/relationships/image" Target="../media/image11.png"/><Relationship Id="rId9" Type="http://schemas.openxmlformats.org/officeDocument/2006/relationships/image" Target="../media/image26.sv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4" Type="http://schemas.microsoft.com/office/2007/relationships/hdphoto" Target="../media/hdphoto1.wdp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48ADE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4450775" y="7787674"/>
            <a:ext cx="3666838" cy="947966"/>
            <a:chOff x="0" y="0"/>
            <a:chExt cx="3623462" cy="93675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Freeform 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B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Freeform 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96F7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14450775" y="2108145"/>
            <a:ext cx="3666838" cy="947966"/>
            <a:chOff x="0" y="0"/>
            <a:chExt cx="3623462" cy="936752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1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5B5FC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1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14450775" y="3573532"/>
            <a:ext cx="3666838" cy="947966"/>
            <a:chOff x="0" y="0"/>
            <a:chExt cx="3623462" cy="936752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1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1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B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1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" name="Group 17"/>
          <p:cNvGrpSpPr/>
          <p:nvPr/>
        </p:nvGrpSpPr>
        <p:grpSpPr>
          <a:xfrm>
            <a:off x="14460300" y="709904"/>
            <a:ext cx="3666838" cy="947966"/>
            <a:chOff x="0" y="0"/>
            <a:chExt cx="3623462" cy="936752"/>
          </a:xfrm>
        </p:grpSpPr>
        <p:sp>
          <p:nvSpPr>
            <p:cNvPr id="18" name="Freeform 1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Freeform 1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Freeform 2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89B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Freeform 2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2" name="Group 22"/>
          <p:cNvGrpSpPr/>
          <p:nvPr/>
        </p:nvGrpSpPr>
        <p:grpSpPr>
          <a:xfrm>
            <a:off x="-115376" y="527652"/>
            <a:ext cx="17319661" cy="9948534"/>
            <a:chOff x="0" y="0"/>
            <a:chExt cx="4561557" cy="2620190"/>
          </a:xfrm>
        </p:grpSpPr>
        <p:sp>
          <p:nvSpPr>
            <p:cNvPr id="23" name="Freeform 23"/>
            <p:cNvSpPr/>
            <p:nvPr/>
          </p:nvSpPr>
          <p:spPr>
            <a:xfrm>
              <a:off x="0" y="0"/>
              <a:ext cx="4561557" cy="2620190"/>
            </a:xfrm>
            <a:custGeom>
              <a:avLst/>
              <a:gdLst/>
              <a:ahLst/>
              <a:cxnLst/>
              <a:rect l="l" t="t" r="r" b="b"/>
              <a:pathLst>
                <a:path w="4561557" h="2620190">
                  <a:moveTo>
                    <a:pt x="0" y="0"/>
                  </a:moveTo>
                  <a:lnTo>
                    <a:pt x="4561557" y="0"/>
                  </a:lnTo>
                  <a:lnTo>
                    <a:pt x="4561557" y="2620190"/>
                  </a:lnTo>
                  <a:lnTo>
                    <a:pt x="0" y="2620190"/>
                  </a:lnTo>
                  <a:close/>
                </a:path>
              </a:pathLst>
            </a:custGeom>
            <a:solidFill>
              <a:srgbClr val="99DCFF"/>
            </a:solidFill>
            <a:ln w="28575">
              <a:solidFill>
                <a:srgbClr val="000000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TextBox 24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grpSp>
        <p:nvGrpSpPr>
          <p:cNvPr id="25" name="Group 25"/>
          <p:cNvGrpSpPr/>
          <p:nvPr/>
        </p:nvGrpSpPr>
        <p:grpSpPr>
          <a:xfrm>
            <a:off x="-363921" y="527652"/>
            <a:ext cx="17568206" cy="11712137"/>
            <a:chOff x="0" y="0"/>
            <a:chExt cx="23424274" cy="15616183"/>
          </a:xfrm>
        </p:grpSpPr>
        <p:sp>
          <p:nvSpPr>
            <p:cNvPr id="26" name="Freeform 26"/>
            <p:cNvSpPr/>
            <p:nvPr/>
          </p:nvSpPr>
          <p:spPr>
            <a:xfrm>
              <a:off x="0" y="0"/>
              <a:ext cx="7808091" cy="7808091"/>
            </a:xfrm>
            <a:custGeom>
              <a:avLst/>
              <a:gdLst/>
              <a:ahLst/>
              <a:cxnLst/>
              <a:rect l="l" t="t" r="r" b="b"/>
              <a:pathLst>
                <a:path w="7808091" h="7808091">
                  <a:moveTo>
                    <a:pt x="0" y="0"/>
                  </a:moveTo>
                  <a:lnTo>
                    <a:pt x="7808091" y="0"/>
                  </a:lnTo>
                  <a:lnTo>
                    <a:pt x="7808091" y="7808091"/>
                  </a:lnTo>
                  <a:lnTo>
                    <a:pt x="0" y="7808091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Freeform 27"/>
            <p:cNvSpPr/>
            <p:nvPr/>
          </p:nvSpPr>
          <p:spPr>
            <a:xfrm>
              <a:off x="7808091" y="0"/>
              <a:ext cx="7808091" cy="7808091"/>
            </a:xfrm>
            <a:custGeom>
              <a:avLst/>
              <a:gdLst/>
              <a:ahLst/>
              <a:cxnLst/>
              <a:rect l="l" t="t" r="r" b="b"/>
              <a:pathLst>
                <a:path w="7808091" h="7808091">
                  <a:moveTo>
                    <a:pt x="0" y="0"/>
                  </a:moveTo>
                  <a:lnTo>
                    <a:pt x="7808092" y="0"/>
                  </a:lnTo>
                  <a:lnTo>
                    <a:pt x="7808092" y="7808091"/>
                  </a:lnTo>
                  <a:lnTo>
                    <a:pt x="0" y="7808091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Freeform 28"/>
            <p:cNvSpPr/>
            <p:nvPr/>
          </p:nvSpPr>
          <p:spPr>
            <a:xfrm>
              <a:off x="15616183" y="0"/>
              <a:ext cx="7808091" cy="7808091"/>
            </a:xfrm>
            <a:custGeom>
              <a:avLst/>
              <a:gdLst/>
              <a:ahLst/>
              <a:cxnLst/>
              <a:rect l="l" t="t" r="r" b="b"/>
              <a:pathLst>
                <a:path w="7808091" h="7808091">
                  <a:moveTo>
                    <a:pt x="0" y="0"/>
                  </a:moveTo>
                  <a:lnTo>
                    <a:pt x="7808091" y="0"/>
                  </a:lnTo>
                  <a:lnTo>
                    <a:pt x="7808091" y="7808091"/>
                  </a:lnTo>
                  <a:lnTo>
                    <a:pt x="0" y="7808091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Freeform 29"/>
            <p:cNvSpPr/>
            <p:nvPr/>
          </p:nvSpPr>
          <p:spPr>
            <a:xfrm>
              <a:off x="0" y="7808091"/>
              <a:ext cx="7808091" cy="7808091"/>
            </a:xfrm>
            <a:custGeom>
              <a:avLst/>
              <a:gdLst/>
              <a:ahLst/>
              <a:cxnLst/>
              <a:rect l="l" t="t" r="r" b="b"/>
              <a:pathLst>
                <a:path w="7808091" h="7808091">
                  <a:moveTo>
                    <a:pt x="0" y="0"/>
                  </a:moveTo>
                  <a:lnTo>
                    <a:pt x="7808091" y="0"/>
                  </a:lnTo>
                  <a:lnTo>
                    <a:pt x="7808091" y="7808092"/>
                  </a:lnTo>
                  <a:lnTo>
                    <a:pt x="0" y="7808092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Freeform 30"/>
            <p:cNvSpPr/>
            <p:nvPr/>
          </p:nvSpPr>
          <p:spPr>
            <a:xfrm>
              <a:off x="7808091" y="7808091"/>
              <a:ext cx="7808091" cy="7808091"/>
            </a:xfrm>
            <a:custGeom>
              <a:avLst/>
              <a:gdLst/>
              <a:ahLst/>
              <a:cxnLst/>
              <a:rect l="l" t="t" r="r" b="b"/>
              <a:pathLst>
                <a:path w="7808091" h="7808091">
                  <a:moveTo>
                    <a:pt x="0" y="0"/>
                  </a:moveTo>
                  <a:lnTo>
                    <a:pt x="7808092" y="0"/>
                  </a:lnTo>
                  <a:lnTo>
                    <a:pt x="7808092" y="7808092"/>
                  </a:lnTo>
                  <a:lnTo>
                    <a:pt x="0" y="7808092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31"/>
            <p:cNvSpPr/>
            <p:nvPr/>
          </p:nvSpPr>
          <p:spPr>
            <a:xfrm>
              <a:off x="15616183" y="7808091"/>
              <a:ext cx="7808091" cy="7808091"/>
            </a:xfrm>
            <a:custGeom>
              <a:avLst/>
              <a:gdLst/>
              <a:ahLst/>
              <a:cxnLst/>
              <a:rect l="l" t="t" r="r" b="b"/>
              <a:pathLst>
                <a:path w="7808091" h="7808091">
                  <a:moveTo>
                    <a:pt x="0" y="0"/>
                  </a:moveTo>
                  <a:lnTo>
                    <a:pt x="7808091" y="0"/>
                  </a:lnTo>
                  <a:lnTo>
                    <a:pt x="7808091" y="7808092"/>
                  </a:lnTo>
                  <a:lnTo>
                    <a:pt x="0" y="7808092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2" name="Group 32"/>
          <p:cNvGrpSpPr/>
          <p:nvPr/>
        </p:nvGrpSpPr>
        <p:grpSpPr>
          <a:xfrm>
            <a:off x="828737" y="2237854"/>
            <a:ext cx="14900499" cy="6311473"/>
            <a:chOff x="0" y="0"/>
            <a:chExt cx="3454583" cy="1463274"/>
          </a:xfrm>
        </p:grpSpPr>
        <p:sp>
          <p:nvSpPr>
            <p:cNvPr id="33" name="Freeform 33"/>
            <p:cNvSpPr/>
            <p:nvPr/>
          </p:nvSpPr>
          <p:spPr>
            <a:xfrm>
              <a:off x="0" y="0"/>
              <a:ext cx="3454583" cy="1463274"/>
            </a:xfrm>
            <a:custGeom>
              <a:avLst/>
              <a:gdLst/>
              <a:ahLst/>
              <a:cxnLst/>
              <a:rect l="l" t="t" r="r" b="b"/>
              <a:pathLst>
                <a:path w="3454583" h="1463274">
                  <a:moveTo>
                    <a:pt x="26498" y="0"/>
                  </a:moveTo>
                  <a:lnTo>
                    <a:pt x="3428085" y="0"/>
                  </a:lnTo>
                  <a:cubicBezTo>
                    <a:pt x="3435112" y="0"/>
                    <a:pt x="3441852" y="2792"/>
                    <a:pt x="3446822" y="7761"/>
                  </a:cubicBezTo>
                  <a:cubicBezTo>
                    <a:pt x="3451791" y="12731"/>
                    <a:pt x="3454583" y="19471"/>
                    <a:pt x="3454583" y="26498"/>
                  </a:cubicBezTo>
                  <a:lnTo>
                    <a:pt x="3454583" y="1436775"/>
                  </a:lnTo>
                  <a:cubicBezTo>
                    <a:pt x="3454583" y="1443803"/>
                    <a:pt x="3451791" y="1450543"/>
                    <a:pt x="3446822" y="1455512"/>
                  </a:cubicBezTo>
                  <a:cubicBezTo>
                    <a:pt x="3441852" y="1460482"/>
                    <a:pt x="3435112" y="1463274"/>
                    <a:pt x="3428085" y="1463274"/>
                  </a:cubicBezTo>
                  <a:lnTo>
                    <a:pt x="26498" y="1463274"/>
                  </a:lnTo>
                  <a:cubicBezTo>
                    <a:pt x="19471" y="1463274"/>
                    <a:pt x="12731" y="1460482"/>
                    <a:pt x="7761" y="1455512"/>
                  </a:cubicBezTo>
                  <a:cubicBezTo>
                    <a:pt x="2792" y="1450543"/>
                    <a:pt x="0" y="1443803"/>
                    <a:pt x="0" y="1436775"/>
                  </a:cubicBezTo>
                  <a:lnTo>
                    <a:pt x="0" y="26498"/>
                  </a:lnTo>
                  <a:cubicBezTo>
                    <a:pt x="0" y="19471"/>
                    <a:pt x="2792" y="12731"/>
                    <a:pt x="7761" y="7761"/>
                  </a:cubicBezTo>
                  <a:cubicBezTo>
                    <a:pt x="12731" y="2792"/>
                    <a:pt x="19471" y="0"/>
                    <a:pt x="26498" y="0"/>
                  </a:cubicBez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TextBox 34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sp>
        <p:nvSpPr>
          <p:cNvPr id="35" name="Freeform 35"/>
          <p:cNvSpPr/>
          <p:nvPr/>
        </p:nvSpPr>
        <p:spPr>
          <a:xfrm>
            <a:off x="1815546" y="1169396"/>
            <a:ext cx="1563078" cy="1606902"/>
          </a:xfrm>
          <a:custGeom>
            <a:avLst/>
            <a:gdLst/>
            <a:ahLst/>
            <a:cxnLst/>
            <a:rect l="l" t="t" r="r" b="b"/>
            <a:pathLst>
              <a:path w="1563078" h="1606902">
                <a:moveTo>
                  <a:pt x="0" y="0"/>
                </a:moveTo>
                <a:lnTo>
                  <a:pt x="1563077" y="0"/>
                </a:lnTo>
                <a:lnTo>
                  <a:pt x="1563077" y="1606903"/>
                </a:lnTo>
                <a:lnTo>
                  <a:pt x="0" y="1606903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36" name="Freeform 36"/>
          <p:cNvSpPr/>
          <p:nvPr/>
        </p:nvSpPr>
        <p:spPr>
          <a:xfrm>
            <a:off x="828737" y="7495136"/>
            <a:ext cx="3332211" cy="2108380"/>
          </a:xfrm>
          <a:custGeom>
            <a:avLst/>
            <a:gdLst/>
            <a:ahLst/>
            <a:cxnLst/>
            <a:rect l="l" t="t" r="r" b="b"/>
            <a:pathLst>
              <a:path w="3332211" h="2108380">
                <a:moveTo>
                  <a:pt x="0" y="0"/>
                </a:moveTo>
                <a:lnTo>
                  <a:pt x="3332210" y="0"/>
                </a:lnTo>
                <a:lnTo>
                  <a:pt x="3332210" y="2108381"/>
                </a:lnTo>
                <a:lnTo>
                  <a:pt x="0" y="2108381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37" name="Freeform 37"/>
          <p:cNvSpPr/>
          <p:nvPr/>
        </p:nvSpPr>
        <p:spPr>
          <a:xfrm rot="-1358923">
            <a:off x="12722601" y="6957185"/>
            <a:ext cx="2703746" cy="3184283"/>
          </a:xfrm>
          <a:custGeom>
            <a:avLst/>
            <a:gdLst/>
            <a:ahLst/>
            <a:cxnLst/>
            <a:rect l="l" t="t" r="r" b="b"/>
            <a:pathLst>
              <a:path w="2703746" h="3184283">
                <a:moveTo>
                  <a:pt x="0" y="0"/>
                </a:moveTo>
                <a:lnTo>
                  <a:pt x="2703746" y="0"/>
                </a:lnTo>
                <a:lnTo>
                  <a:pt x="2703746" y="3184283"/>
                </a:lnTo>
                <a:lnTo>
                  <a:pt x="0" y="3184283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38" name="Freeform 38"/>
          <p:cNvSpPr/>
          <p:nvPr/>
        </p:nvSpPr>
        <p:spPr>
          <a:xfrm rot="-607473">
            <a:off x="14846935" y="6878444"/>
            <a:ext cx="524042" cy="1779154"/>
          </a:xfrm>
          <a:custGeom>
            <a:avLst/>
            <a:gdLst/>
            <a:ahLst/>
            <a:cxnLst/>
            <a:rect l="l" t="t" r="r" b="b"/>
            <a:pathLst>
              <a:path w="524042" h="1779154">
                <a:moveTo>
                  <a:pt x="0" y="0"/>
                </a:moveTo>
                <a:lnTo>
                  <a:pt x="524042" y="0"/>
                </a:lnTo>
                <a:lnTo>
                  <a:pt x="524042" y="1779154"/>
                </a:lnTo>
                <a:lnTo>
                  <a:pt x="0" y="1779154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39" name="Freeform 39"/>
          <p:cNvSpPr/>
          <p:nvPr/>
        </p:nvSpPr>
        <p:spPr>
          <a:xfrm rot="-1729736">
            <a:off x="14147400" y="811567"/>
            <a:ext cx="470779" cy="4388615"/>
          </a:xfrm>
          <a:custGeom>
            <a:avLst/>
            <a:gdLst/>
            <a:ahLst/>
            <a:cxnLst/>
            <a:rect l="l" t="t" r="r" b="b"/>
            <a:pathLst>
              <a:path w="470779" h="4388615">
                <a:moveTo>
                  <a:pt x="0" y="0"/>
                </a:moveTo>
                <a:lnTo>
                  <a:pt x="470778" y="0"/>
                </a:lnTo>
                <a:lnTo>
                  <a:pt x="470778" y="4388615"/>
                </a:lnTo>
                <a:lnTo>
                  <a:pt x="0" y="4388615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40" name="Freeform 40"/>
          <p:cNvSpPr/>
          <p:nvPr/>
        </p:nvSpPr>
        <p:spPr>
          <a:xfrm rot="-897102">
            <a:off x="15279507" y="809281"/>
            <a:ext cx="493296" cy="4598517"/>
          </a:xfrm>
          <a:custGeom>
            <a:avLst/>
            <a:gdLst/>
            <a:ahLst/>
            <a:cxnLst/>
            <a:rect l="l" t="t" r="r" b="b"/>
            <a:pathLst>
              <a:path w="493296" h="4598517">
                <a:moveTo>
                  <a:pt x="0" y="0"/>
                </a:moveTo>
                <a:lnTo>
                  <a:pt x="493296" y="0"/>
                </a:lnTo>
                <a:lnTo>
                  <a:pt x="493296" y="4598517"/>
                </a:lnTo>
                <a:lnTo>
                  <a:pt x="0" y="4598517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41" name="TextBox 41"/>
          <p:cNvSpPr txBox="1"/>
          <p:nvPr/>
        </p:nvSpPr>
        <p:spPr>
          <a:xfrm>
            <a:off x="2494842" y="3288228"/>
            <a:ext cx="12299056" cy="369331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8000" b="1" spc="204" dirty="0">
                <a:solidFill>
                  <a:srgbClr val="231F2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ÀO MỪNG CẢ LỚP ĐẾN VỚI BÀI HỌC MỚI!</a:t>
            </a:r>
            <a:endParaRPr lang="en-US" sz="8000" b="1" spc="204" dirty="0">
              <a:solidFill>
                <a:srgbClr val="231F2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>
    <p:split orient="vert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4450775" y="2108145"/>
            <a:ext cx="3666838" cy="947966"/>
            <a:chOff x="0" y="0"/>
            <a:chExt cx="3623462" cy="93675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Freeform 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Freeform 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5B5FC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14450775" y="3573532"/>
            <a:ext cx="3666838" cy="947966"/>
            <a:chOff x="0" y="0"/>
            <a:chExt cx="3623462" cy="936752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1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B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1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14450775" y="7787674"/>
            <a:ext cx="3666838" cy="947966"/>
            <a:chOff x="0" y="0"/>
            <a:chExt cx="3623462" cy="936752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1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1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96F7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1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" name="Group 17"/>
          <p:cNvGrpSpPr/>
          <p:nvPr/>
        </p:nvGrpSpPr>
        <p:grpSpPr>
          <a:xfrm>
            <a:off x="-84314" y="527652"/>
            <a:ext cx="17298124" cy="10024998"/>
            <a:chOff x="0" y="0"/>
            <a:chExt cx="4521135" cy="2620190"/>
          </a:xfrm>
        </p:grpSpPr>
        <p:sp>
          <p:nvSpPr>
            <p:cNvPr id="18" name="Freeform 18"/>
            <p:cNvSpPr/>
            <p:nvPr/>
          </p:nvSpPr>
          <p:spPr>
            <a:xfrm>
              <a:off x="0" y="0"/>
              <a:ext cx="4521135" cy="2620190"/>
            </a:xfrm>
            <a:custGeom>
              <a:avLst/>
              <a:gdLst/>
              <a:ahLst/>
              <a:cxnLst/>
              <a:rect l="l" t="t" r="r" b="b"/>
              <a:pathLst>
                <a:path w="4521135" h="2620190">
                  <a:moveTo>
                    <a:pt x="0" y="0"/>
                  </a:moveTo>
                  <a:lnTo>
                    <a:pt x="4521135" y="0"/>
                  </a:lnTo>
                  <a:lnTo>
                    <a:pt x="4521135" y="2620190"/>
                  </a:lnTo>
                  <a:lnTo>
                    <a:pt x="0" y="2620190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TextBox 19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grpSp>
        <p:nvGrpSpPr>
          <p:cNvPr id="20" name="Group 20"/>
          <p:cNvGrpSpPr/>
          <p:nvPr/>
        </p:nvGrpSpPr>
        <p:grpSpPr>
          <a:xfrm>
            <a:off x="-489425" y="527652"/>
            <a:ext cx="17703235" cy="11802156"/>
            <a:chOff x="0" y="0"/>
            <a:chExt cx="23604313" cy="15736209"/>
          </a:xfrm>
        </p:grpSpPr>
        <p:sp>
          <p:nvSpPr>
            <p:cNvPr id="21" name="Freeform 21"/>
            <p:cNvSpPr/>
            <p:nvPr/>
          </p:nvSpPr>
          <p:spPr>
            <a:xfrm>
              <a:off x="0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22"/>
            <p:cNvSpPr/>
            <p:nvPr/>
          </p:nvSpPr>
          <p:spPr>
            <a:xfrm>
              <a:off x="7868104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23"/>
            <p:cNvSpPr/>
            <p:nvPr/>
          </p:nvSpPr>
          <p:spPr>
            <a:xfrm>
              <a:off x="15736209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Freeform 24"/>
            <p:cNvSpPr/>
            <p:nvPr/>
          </p:nvSpPr>
          <p:spPr>
            <a:xfrm>
              <a:off x="0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25"/>
            <p:cNvSpPr/>
            <p:nvPr/>
          </p:nvSpPr>
          <p:spPr>
            <a:xfrm>
              <a:off x="7868104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26"/>
            <p:cNvSpPr/>
            <p:nvPr/>
          </p:nvSpPr>
          <p:spPr>
            <a:xfrm>
              <a:off x="15736209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7" name="Group 27"/>
          <p:cNvGrpSpPr/>
          <p:nvPr/>
        </p:nvGrpSpPr>
        <p:grpSpPr>
          <a:xfrm>
            <a:off x="14460300" y="709904"/>
            <a:ext cx="3666838" cy="947966"/>
            <a:chOff x="0" y="0"/>
            <a:chExt cx="3623462" cy="936752"/>
          </a:xfrm>
        </p:grpSpPr>
        <p:sp>
          <p:nvSpPr>
            <p:cNvPr id="28" name="Freeform 2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Freeform 2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Freeform 3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89B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3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11855329" y="2232552"/>
            <a:ext cx="4513438" cy="4554845"/>
            <a:chOff x="11770757" y="2758368"/>
            <a:chExt cx="4513438" cy="4554845"/>
          </a:xfrm>
        </p:grpSpPr>
        <p:sp>
          <p:nvSpPr>
            <p:cNvPr id="34" name="Freeform 34"/>
            <p:cNvSpPr/>
            <p:nvPr/>
          </p:nvSpPr>
          <p:spPr>
            <a:xfrm>
              <a:off x="11770757" y="2758368"/>
              <a:ext cx="4513438" cy="4554845"/>
            </a:xfrm>
            <a:custGeom>
              <a:avLst/>
              <a:gdLst/>
              <a:ahLst/>
              <a:cxnLst/>
              <a:rect l="l" t="t" r="r" b="b"/>
              <a:pathLst>
                <a:path w="4513438" h="4554845">
                  <a:moveTo>
                    <a:pt x="0" y="0"/>
                  </a:moveTo>
                  <a:lnTo>
                    <a:pt x="4513437" y="0"/>
                  </a:lnTo>
                  <a:lnTo>
                    <a:pt x="4513437" y="4554845"/>
                  </a:lnTo>
                  <a:lnTo>
                    <a:pt x="0" y="455484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4">
                <a:extLst>
                  <a:ext uri="{96DAC541-7B7A-43D3-8B79-37D633B846F1}">
                    <asvg:svgBlip xmlns:asvg="http://schemas.microsoft.com/office/drawing/2016/SVG/main" r:embed="rId5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TextBox 35"/>
            <p:cNvSpPr txBox="1"/>
            <p:nvPr/>
          </p:nvSpPr>
          <p:spPr>
            <a:xfrm rot="21177288">
              <a:off x="12664295" y="4697115"/>
              <a:ext cx="3403815" cy="577081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4517"/>
                </a:lnSpc>
              </a:pPr>
              <a:r>
                <a:rPr lang="vi-VN" sz="4800" b="1" spc="87" dirty="0">
                  <a:latin typeface="Arial" panose="020B0604020202020204" pitchFamily="34" charset="0"/>
                  <a:cs typeface="Arial" panose="020B0604020202020204" pitchFamily="34" charset="0"/>
                </a:rPr>
                <a:t>K</a:t>
              </a:r>
              <a:r>
                <a:rPr lang="en-US" sz="4800" b="1" spc="87" dirty="0">
                  <a:latin typeface="Arial" panose="020B0604020202020204" pitchFamily="34" charset="0"/>
                  <a:cs typeface="Arial" panose="020B0604020202020204" pitchFamily="34" charset="0"/>
                </a:rPr>
                <a:t>HÁI NIỆM</a:t>
              </a:r>
            </a:p>
          </p:txBody>
        </p:sp>
      </p:grpSp>
      <p:sp>
        <p:nvSpPr>
          <p:cNvPr id="36" name="Freeform 36"/>
          <p:cNvSpPr/>
          <p:nvPr/>
        </p:nvSpPr>
        <p:spPr>
          <a:xfrm rot="291678">
            <a:off x="11577265" y="6242173"/>
            <a:ext cx="1856453" cy="3740106"/>
          </a:xfrm>
          <a:custGeom>
            <a:avLst/>
            <a:gdLst/>
            <a:ahLst/>
            <a:cxnLst/>
            <a:rect l="l" t="t" r="r" b="b"/>
            <a:pathLst>
              <a:path w="1856453" h="3740106">
                <a:moveTo>
                  <a:pt x="0" y="0"/>
                </a:moveTo>
                <a:lnTo>
                  <a:pt x="1856452" y="0"/>
                </a:lnTo>
                <a:lnTo>
                  <a:pt x="1856452" y="3740106"/>
                </a:lnTo>
                <a:lnTo>
                  <a:pt x="0" y="3740106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729765" y="1376763"/>
                <a:ext cx="10608670" cy="75334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71500" indent="-571500" algn="just">
                  <a:lnSpc>
                    <a:spcPct val="150000"/>
                  </a:lnSpc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vi-VN" sz="4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ỗi hàm số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𝑢</m:t>
                    </m:r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  <m:d>
                      <m:dPr>
                        <m:begChr m:val="{"/>
                        <m:endChr m:val="}"/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;2;3;…;</m:t>
                        </m:r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</m:d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→</m:t>
                    </m:r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ℝ</m:t>
                    </m:r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∈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ℕ</m:t>
                        </m:r>
                      </m:e>
                      <m:sup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4000" i="1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 gọi là một dãy số hữu hạn.</a:t>
                </a:r>
                <a:endParaRPr lang="en-US" sz="4000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vi-VN" sz="4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o mỗi số nguyên dương </a:t>
                </a:r>
                <a:r>
                  <a:rPr lang="vi-VN" sz="4000" i="1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1≤</m:t>
                    </m:r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4000" i="1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ương ứng với đúng một số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vi-VN" sz="4000" i="1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 ta có thể viết dãy số đó dưới dạng khai triể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…, </m:t>
                    </m:r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vi-VN" sz="4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571500" indent="-571500" algn="just">
                  <a:lnSpc>
                    <a:spcPct val="150000"/>
                  </a:lnSpc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vi-VN" sz="4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vi-VN" sz="4000" i="1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 gọi là số hạng đầu, số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vi-VN" sz="4000" i="1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 gọi là số hạng cuối của dãy số đó.</a:t>
                </a:r>
                <a:endParaRPr lang="en-US" sz="4000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765" y="1376763"/>
                <a:ext cx="10608670" cy="7533473"/>
              </a:xfrm>
              <a:prstGeom prst="rect">
                <a:avLst/>
              </a:prstGeom>
              <a:blipFill>
                <a:blip r:embed="rId8"/>
                <a:stretch>
                  <a:fillRect l="-2069" r="-2011" b="-23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p:sp>
        <p:nvSpPr>
          <p:cNvPr id="2" name="Rounded Rectangle 1"/>
          <p:cNvSpPr/>
          <p:nvPr/>
        </p:nvSpPr>
        <p:spPr>
          <a:xfrm>
            <a:off x="838200" y="757386"/>
            <a:ext cx="5486400" cy="1219200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 b="1" dirty="0" err="1">
                <a:latin typeface="Arial (Body)"/>
                <a:cs typeface="Arial" panose="020B0604020202020204" pitchFamily="34" charset="0"/>
              </a:rPr>
              <a:t>Ví</a:t>
            </a:r>
            <a:r>
              <a:rPr lang="en-US" sz="4200" b="1" dirty="0">
                <a:latin typeface="Arial (Body)"/>
                <a:cs typeface="Arial" panose="020B0604020202020204" pitchFamily="34" charset="0"/>
              </a:rPr>
              <a:t> </a:t>
            </a:r>
            <a:r>
              <a:rPr lang="en-US" sz="4200" b="1" dirty="0" err="1">
                <a:latin typeface="Arial (Body)"/>
                <a:cs typeface="Arial" panose="020B0604020202020204" pitchFamily="34" charset="0"/>
              </a:rPr>
              <a:t>dụ</a:t>
            </a:r>
            <a:r>
              <a:rPr lang="en-US" sz="4200" b="1" dirty="0">
                <a:latin typeface="Arial (Body)"/>
                <a:cs typeface="Arial" panose="020B0604020202020204" pitchFamily="34" charset="0"/>
              </a:rPr>
              <a:t> 1 (SGK </a:t>
            </a:r>
            <a:r>
              <a:rPr lang="vi-VN" sz="4200" b="1" dirty="0">
                <a:latin typeface="Arial (Body)"/>
                <a:cs typeface="Arial" panose="020B0604020202020204" pitchFamily="34" charset="0"/>
              </a:rPr>
              <a:t>-</a:t>
            </a:r>
            <a:r>
              <a:rPr lang="en-US" sz="4200" b="1" dirty="0">
                <a:latin typeface="Arial (Body)"/>
                <a:cs typeface="Arial" panose="020B0604020202020204" pitchFamily="34" charset="0"/>
              </a:rPr>
              <a:t> tr.44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986589" y="2339023"/>
                <a:ext cx="16306800" cy="28810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Hàm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số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𝑢</m:t>
                    </m:r>
                    <m:d>
                      <m:dPr>
                        <m:ctrlP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e>
                    </m:d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2</m:t>
                    </m:r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</m:oMath>
                </a14:m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xác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định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trên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tập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hợp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𝑀</m:t>
                    </m:r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;2;3;4;5</m:t>
                        </m:r>
                      </m:e>
                    </m:d>
                  </m:oMath>
                </a14:m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là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một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dãy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số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hữu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hạn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.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Tìm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số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hạng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đầu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,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số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hạng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cuối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và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viết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dã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số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trên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dưới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dạng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khai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triển</a:t>
                </a:r>
                <a:endParaRPr lang="en-US" sz="4200" dirty="0">
                  <a:latin typeface="Arial (Body)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6589" y="2339023"/>
                <a:ext cx="16306800" cy="2881045"/>
              </a:xfrm>
              <a:prstGeom prst="rect">
                <a:avLst/>
              </a:prstGeom>
              <a:blipFill>
                <a:blip r:embed="rId3"/>
                <a:stretch>
                  <a:fillRect l="-1458" r="-1421" b="-88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Oval Callout 22">
            <a:extLst>
              <a:ext uri="{FF2B5EF4-FFF2-40B4-BE49-F238E27FC236}">
                <a16:creationId xmlns:a16="http://schemas.microsoft.com/office/drawing/2014/main" id="{EC691DE5-EEC3-B4F0-3F84-65DD0240B814}"/>
              </a:ext>
            </a:extLst>
          </p:cNvPr>
          <p:cNvSpPr/>
          <p:nvPr/>
        </p:nvSpPr>
        <p:spPr>
          <a:xfrm>
            <a:off x="8264022" y="5859464"/>
            <a:ext cx="1751933" cy="888582"/>
          </a:xfrm>
          <a:prstGeom prst="wedgeEllipseCallout">
            <a:avLst/>
          </a:prstGeom>
          <a:solidFill>
            <a:srgbClr val="FFD347"/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(Body)"/>
              </a:rPr>
              <a:t>Giải</a:t>
            </a:r>
            <a:endParaRPr kumimoji="0" lang="en-US" sz="4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(Body)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A7E2626-B3FD-4D00-A395-7E1A964E6CBF}"/>
                  </a:ext>
                </a:extLst>
              </p:cNvPr>
              <p:cNvSpPr txBox="1"/>
              <p:nvPr/>
            </p:nvSpPr>
            <p:spPr>
              <a:xfrm>
                <a:off x="986589" y="7168153"/>
                <a:ext cx="16306800" cy="19115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Số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hạng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đầu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,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số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hạng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cuối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của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dãy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số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lần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lượt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là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2;</m:t>
                    </m:r>
                    <m:sSub>
                      <m:sSubPr>
                        <m:ctrlP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sub>
                    </m:sSub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10</m:t>
                    </m:r>
                  </m:oMath>
                </a14:m>
                <a:endParaRPr lang="en-US" sz="4200" dirty="0">
                  <a:latin typeface="Arial (Body)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Dạng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khai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triển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của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dãy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số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đó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là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: 2, 4, 6, 8, 10.</a:t>
                </a: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A7E2626-B3FD-4D00-A395-7E1A964E6C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6589" y="7168153"/>
                <a:ext cx="16306800" cy="1911549"/>
              </a:xfrm>
              <a:prstGeom prst="rect">
                <a:avLst/>
              </a:prstGeom>
              <a:blipFill>
                <a:blip r:embed="rId4"/>
                <a:stretch>
                  <a:fillRect l="-1458" b="-140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93425518"/>
      </p:ext>
    </p:extLst>
  </p:cSld>
  <p:clrMapOvr>
    <a:masterClrMapping/>
  </p:clrMapOvr>
  <p:transition spd="med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5" grpId="0" animBg="1"/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p:sp>
        <p:nvSpPr>
          <p:cNvPr id="6" name="Rounded Rectangle 5"/>
          <p:cNvSpPr/>
          <p:nvPr/>
        </p:nvSpPr>
        <p:spPr>
          <a:xfrm>
            <a:off x="7284720" y="666750"/>
            <a:ext cx="3718560" cy="14859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 1</a:t>
            </a:r>
            <a:endParaRPr lang="en-US" sz="40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762000" y="2552700"/>
                <a:ext cx="16764000" cy="19548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àm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3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𝑢</m:t>
                    </m:r>
                    <m:d>
                      <m:dPr>
                        <m:ctrlPr>
                          <a:rPr lang="en-US" sz="43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43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e>
                    </m:d>
                    <m:r>
                      <a:rPr lang="en-US" sz="43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43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3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e>
                      <m:sup>
                        <m:r>
                          <a:rPr lang="en-US" sz="43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ác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ịnh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3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𝑀</m:t>
                    </m:r>
                    <m:r>
                      <a:rPr lang="en-US" sz="43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3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43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;2;3;4;5</m:t>
                        </m:r>
                      </m:e>
                    </m:d>
                  </m:oMath>
                </a14:m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ạn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ìm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uối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ề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ai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iển</a:t>
                </a:r>
                <a:endParaRPr lang="en-US" sz="43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2552700"/>
                <a:ext cx="16764000" cy="1954831"/>
              </a:xfrm>
              <a:prstGeom prst="rect">
                <a:avLst/>
              </a:prstGeom>
              <a:blipFill>
                <a:blip r:embed="rId2"/>
                <a:stretch>
                  <a:fillRect l="-1418" r="-1418" b="-140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>
            <a:extLst>
              <a:ext uri="{FF2B5EF4-FFF2-40B4-BE49-F238E27FC236}">
                <a16:creationId xmlns:a16="http://schemas.microsoft.com/office/drawing/2014/main" id="{7CE2D39D-9198-520E-1EBF-E1A10FB16E6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552922">
            <a:off x="304800" y="8457058"/>
            <a:ext cx="1062761" cy="1487042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153A0D5B-2E0F-BAA2-25FB-6E8E45CA98C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823" t="7315" r="18568" b="9206"/>
          <a:stretch/>
        </p:blipFill>
        <p:spPr>
          <a:xfrm>
            <a:off x="15332673" y="342900"/>
            <a:ext cx="2606440" cy="1954830"/>
          </a:xfrm>
          <a:prstGeom prst="rect">
            <a:avLst/>
          </a:prstGeom>
        </p:spPr>
      </p:pic>
      <p:sp>
        <p:nvSpPr>
          <p:cNvPr id="16" name="Oval Callout 22">
            <a:extLst>
              <a:ext uri="{FF2B5EF4-FFF2-40B4-BE49-F238E27FC236}">
                <a16:creationId xmlns:a16="http://schemas.microsoft.com/office/drawing/2014/main" id="{29BF205D-3638-DDF1-ADD7-19C30290FD6B}"/>
              </a:ext>
            </a:extLst>
          </p:cNvPr>
          <p:cNvSpPr/>
          <p:nvPr/>
        </p:nvSpPr>
        <p:spPr>
          <a:xfrm>
            <a:off x="1066800" y="5084769"/>
            <a:ext cx="1751933" cy="888582"/>
          </a:xfrm>
          <a:prstGeom prst="wedgeEllipseCallout">
            <a:avLst>
              <a:gd name="adj1" fmla="val 31360"/>
              <a:gd name="adj2" fmla="val 76040"/>
            </a:avLst>
          </a:prstGeom>
          <a:solidFill>
            <a:schemeClr val="accent2">
              <a:lumMod val="60000"/>
              <a:lumOff val="4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(Body)"/>
              </a:rPr>
              <a:t>Giải</a:t>
            </a:r>
            <a:endParaRPr kumimoji="0" lang="en-US" sz="4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(Body)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C07DC654-8288-BDD0-A975-978202DEEEB0}"/>
                  </a:ext>
                </a:extLst>
              </p:cNvPr>
              <p:cNvSpPr txBox="1"/>
              <p:nvPr/>
            </p:nvSpPr>
            <p:spPr>
              <a:xfrm>
                <a:off x="3089995" y="6160024"/>
                <a:ext cx="14325370" cy="30786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vi-VN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 hạng đầu của khai triển là:</a:t>
                </a:r>
                <a:r>
                  <a:rPr lang="en-US" sz="42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4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a:rPr lang="en-US" sz="4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4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u</m:t>
                    </m:r>
                    <m:d>
                      <m:dPr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  <m:r>
                      <a:rPr lang="en-US" sz="4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  <m:sup>
                        <m:r>
                          <a:rPr lang="en-US" sz="4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4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endParaRPr lang="en-US" sz="4200" dirty="0">
                  <a:effectLst/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ạng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uối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ai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iển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sz="42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4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a:rPr lang="en-US" sz="4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sub>
                    </m:sSub>
                    <m:r>
                      <a:rPr lang="en-US" sz="4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4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u</m:t>
                    </m:r>
                    <m:d>
                      <m:dPr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</m:d>
                    <m:r>
                      <a:rPr lang="en-US" sz="4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  <m:sup>
                        <m:r>
                          <a:rPr lang="en-US" sz="4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4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125</m:t>
                    </m:r>
                  </m:oMath>
                </a14:m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200" dirty="0">
                  <a:effectLst/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ãy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ưới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ai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iển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1; 8; 27; 64; 125.</a:t>
                </a:r>
                <a:endParaRPr lang="en-US" sz="4200" dirty="0">
                  <a:effectLst/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C07DC654-8288-BDD0-A975-978202DEEE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9995" y="6160024"/>
                <a:ext cx="14325370" cy="3078663"/>
              </a:xfrm>
              <a:prstGeom prst="rect">
                <a:avLst/>
              </a:prstGeom>
              <a:blipFill>
                <a:blip r:embed="rId5"/>
                <a:stretch>
                  <a:fillRect l="-1660" b="-81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61006449"/>
      </p:ext>
    </p:extLst>
  </p:cSld>
  <p:clrMapOvr>
    <a:masterClrMapping/>
  </p:clrMapOvr>
  <p:transition spd="med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/>
      <p:bldP spid="16" grpId="0" animBg="1"/>
      <p:bldP spid="1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p:sp>
        <p:nvSpPr>
          <p:cNvPr id="19" name="TextBox 19"/>
          <p:cNvSpPr txBox="1"/>
          <p:nvPr/>
        </p:nvSpPr>
        <p:spPr>
          <a:xfrm>
            <a:off x="0" y="113689"/>
            <a:ext cx="3246680" cy="3255592"/>
          </a:xfrm>
          <a:prstGeom prst="rect">
            <a:avLst/>
          </a:prstGeom>
        </p:spPr>
        <p:txBody>
          <a:bodyPr lIns="50800" tIns="50800" rIns="50800" bIns="50800" rtlCol="0" anchor="ctr"/>
          <a:lstStyle/>
          <a:p>
            <a:pPr algn="ctr">
              <a:lnSpc>
                <a:spcPts val="2659"/>
              </a:lnSpc>
              <a:spcBef>
                <a:spcPct val="0"/>
              </a:spcBef>
            </a:pPr>
            <a:endParaRPr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414597" y="424702"/>
            <a:ext cx="1565547" cy="1565547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1517220" y="805717"/>
            <a:ext cx="15047008" cy="1580433"/>
            <a:chOff x="1002974" y="2845561"/>
            <a:chExt cx="15047008" cy="1580433"/>
          </a:xfrm>
        </p:grpSpPr>
        <p:sp>
          <p:nvSpPr>
            <p:cNvPr id="10" name="Rounded Rectangle 9"/>
            <p:cNvSpPr/>
            <p:nvPr/>
          </p:nvSpPr>
          <p:spPr>
            <a:xfrm>
              <a:off x="1002974" y="3033468"/>
              <a:ext cx="1676400" cy="1197581"/>
            </a:xfrm>
            <a:prstGeom prst="roundRect">
              <a:avLst/>
            </a:prstGeom>
            <a:solidFill>
              <a:schemeClr val="accent3">
                <a:lumMod val="75000"/>
              </a:schemeClr>
            </a:solidFill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40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Đ2</a:t>
              </a:r>
              <a:endParaRPr lang="en-US" sz="4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/>
                <p:cNvSpPr txBox="1"/>
                <p:nvPr/>
              </p:nvSpPr>
              <p:spPr>
                <a:xfrm>
                  <a:off x="3000216" y="2845561"/>
                  <a:ext cx="13049766" cy="158043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0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Cho </a:t>
                  </a:r>
                  <a:r>
                    <a:rPr lang="en-US" sz="40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hàm</a:t>
                  </a:r>
                  <a:r>
                    <a:rPr lang="en-US" sz="40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40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số</a:t>
                  </a:r>
                  <a:r>
                    <a:rPr lang="en-US" sz="40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0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𝑢</m:t>
                      </m:r>
                      <m:d>
                        <m:dPr>
                          <m:ctrlPr>
                            <a:rPr lang="en-US" sz="4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4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𝑛</m:t>
                          </m:r>
                        </m:e>
                      </m:d>
                      <m:r>
                        <a:rPr lang="en-US" sz="40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4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𝑛</m:t>
                          </m:r>
                        </m:den>
                      </m:f>
                      <m:r>
                        <a:rPr lang="en-US" sz="40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, </m:t>
                      </m:r>
                      <m:r>
                        <a:rPr lang="en-US" sz="40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𝑛</m:t>
                      </m:r>
                      <m:r>
                        <a:rPr lang="en-US" sz="40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∈</m:t>
                      </m:r>
                      <m:sSup>
                        <m:sSupPr>
                          <m:ctrlPr>
                            <a:rPr lang="en-US" sz="4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4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ℕ</m:t>
                          </m:r>
                        </m:e>
                        <m:sup>
                          <m:r>
                            <a:rPr lang="en-US" sz="4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∗</m:t>
                          </m:r>
                        </m:sup>
                      </m:sSup>
                    </m:oMath>
                  </a14:m>
                  <a:r>
                    <a:rPr lang="en-US" sz="40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. </a:t>
                  </a:r>
                  <a:r>
                    <a:rPr lang="en-US" sz="40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Hãy</a:t>
                  </a:r>
                  <a:r>
                    <a:rPr lang="en-US" sz="40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40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viết</a:t>
                  </a:r>
                  <a:r>
                    <a:rPr lang="en-US" sz="40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40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các</a:t>
                  </a:r>
                  <a:r>
                    <a:rPr lang="en-US" sz="40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40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số</a:t>
                  </a:r>
                  <a:r>
                    <a:rPr lang="en-US" sz="40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0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𝑢</m:t>
                      </m:r>
                      <m:r>
                        <a:rPr lang="en-US" sz="40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(1)</m:t>
                      </m:r>
                    </m:oMath>
                  </a14:m>
                  <a:r>
                    <a:rPr lang="en-US" sz="40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en-US" sz="4000" b="0" i="1" dirty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𝑢</m:t>
                      </m:r>
                      <m:r>
                        <a:rPr lang="en-US" sz="4000" b="0" i="1" dirty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(2)</m:t>
                      </m:r>
                    </m:oMath>
                  </a14:m>
                  <a:r>
                    <a:rPr lang="en-US" sz="40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, … </a:t>
                  </a:r>
                  <a14:m>
                    <m:oMath xmlns:m="http://schemas.openxmlformats.org/officeDocument/2006/math">
                      <m:r>
                        <a:rPr lang="en-US" sz="40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𝑢</m:t>
                      </m:r>
                      <m:r>
                        <a:rPr lang="en-US" sz="40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(</m:t>
                      </m:r>
                      <m:r>
                        <a:rPr lang="en-US" sz="40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𝑛</m:t>
                      </m:r>
                      <m:r>
                        <a:rPr lang="en-US" sz="40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)</m:t>
                      </m:r>
                    </m:oMath>
                  </a14:m>
                  <a:r>
                    <a:rPr lang="en-US" sz="40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, … </a:t>
                  </a:r>
                  <a:r>
                    <a:rPr lang="en-US" sz="40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theo</a:t>
                  </a:r>
                  <a:r>
                    <a:rPr lang="en-US" sz="40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40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hàng</a:t>
                  </a:r>
                  <a:r>
                    <a:rPr lang="en-US" sz="40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40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ngang</a:t>
                  </a:r>
                  <a:endParaRPr lang="en-US" sz="40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5" name="Text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00216" y="2845561"/>
                  <a:ext cx="13049766" cy="1580433"/>
                </a:xfrm>
                <a:prstGeom prst="rect">
                  <a:avLst/>
                </a:prstGeom>
                <a:blipFill>
                  <a:blip r:embed="rId3"/>
                  <a:stretch>
                    <a:fillRect l="-1682" r="-2710" b="-1583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04D42CBF-6AAD-F107-CF00-E2A008AF1E1C}"/>
              </a:ext>
            </a:extLst>
          </p:cNvPr>
          <p:cNvSpPr txBox="1"/>
          <p:nvPr/>
        </p:nvSpPr>
        <p:spPr>
          <a:xfrm>
            <a:off x="8339380" y="3110018"/>
            <a:ext cx="13970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200" b="1" u="sng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vi-VN" sz="4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42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E854B2AA-9B82-9071-AD02-4DAE20AAFDBA}"/>
                  </a:ext>
                </a:extLst>
              </p:cNvPr>
              <p:cNvSpPr txBox="1"/>
              <p:nvPr/>
            </p:nvSpPr>
            <p:spPr>
              <a:xfrm>
                <a:off x="3551480" y="3848682"/>
                <a:ext cx="10972800" cy="290425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endParaRPr lang="en-US" sz="40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1;</m:t>
                      </m:r>
                      <m:sSub>
                        <m:sSub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;</m:t>
                      </m:r>
                      <m:sSub>
                        <m:sSub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;….;</m:t>
                      </m:r>
                      <m:sSub>
                        <m:sSub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b="0" i="1" smtClea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000" b="0" i="1" smtClea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den>
                      </m:f>
                      <m:r>
                        <a:rPr lang="en-US" sz="4000" b="0" i="1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;…</m:t>
                      </m:r>
                    </m:oMath>
                  </m:oMathPara>
                </a14:m>
                <a:endParaRPr lang="en-US" sz="4000" dirty="0">
                  <a:effectLst/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E854B2AA-9B82-9071-AD02-4DAE20AAFD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1480" y="3848682"/>
                <a:ext cx="10972800" cy="2904257"/>
              </a:xfrm>
              <a:prstGeom prst="rect">
                <a:avLst/>
              </a:prstGeom>
              <a:blipFill>
                <a:blip r:embed="rId4"/>
                <a:stretch>
                  <a:fillRect l="-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0" name="Group 19">
            <a:extLst>
              <a:ext uri="{FF2B5EF4-FFF2-40B4-BE49-F238E27FC236}">
                <a16:creationId xmlns:a16="http://schemas.microsoft.com/office/drawing/2014/main" id="{ED57EE3F-26FE-8693-B703-1C72833CA672}"/>
              </a:ext>
            </a:extLst>
          </p:cNvPr>
          <p:cNvGrpSpPr/>
          <p:nvPr/>
        </p:nvGrpSpPr>
        <p:grpSpPr>
          <a:xfrm>
            <a:off x="707095" y="7047425"/>
            <a:ext cx="15861144" cy="2063084"/>
            <a:chOff x="381000" y="250215"/>
            <a:chExt cx="15861144" cy="2063084"/>
          </a:xfrm>
        </p:grpSpPr>
        <p:sp>
          <p:nvSpPr>
            <p:cNvPr id="22" name="Rounded Rectangular Callout 5">
              <a:extLst>
                <a:ext uri="{FF2B5EF4-FFF2-40B4-BE49-F238E27FC236}">
                  <a16:creationId xmlns:a16="http://schemas.microsoft.com/office/drawing/2014/main" id="{0F754C8A-4935-D7FC-D2FE-BAAB257BA769}"/>
                </a:ext>
              </a:extLst>
            </p:cNvPr>
            <p:cNvSpPr/>
            <p:nvPr/>
          </p:nvSpPr>
          <p:spPr>
            <a:xfrm>
              <a:off x="2459216" y="250215"/>
              <a:ext cx="13782928" cy="1136149"/>
            </a:xfrm>
            <a:prstGeom prst="wedgeRoundRectCallout">
              <a:avLst>
                <a:gd name="adj1" fmla="val -54646"/>
                <a:gd name="adj2" fmla="val 37129"/>
                <a:gd name="adj3" fmla="val 16667"/>
              </a:avLst>
            </a:prstGeom>
            <a:ln w="38100"/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Hãy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cho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biết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dãy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trên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là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dãy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vô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hạn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hay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dãy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hữu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hạn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?</a:t>
              </a:r>
            </a:p>
          </p:txBody>
        </p:sp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B16642BE-6EAC-35B0-866C-725C3D3C695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81000" y="647700"/>
              <a:ext cx="1190372" cy="1665599"/>
            </a:xfrm>
            <a:prstGeom prst="rect">
              <a:avLst/>
            </a:prstGeom>
          </p:spPr>
        </p:pic>
      </p:grpSp>
      <p:sp>
        <p:nvSpPr>
          <p:cNvPr id="24" name="Oval Callout 7">
            <a:extLst>
              <a:ext uri="{FF2B5EF4-FFF2-40B4-BE49-F238E27FC236}">
                <a16:creationId xmlns:a16="http://schemas.microsoft.com/office/drawing/2014/main" id="{6EB59F5E-EF3E-76E9-9C75-C10466B83F44}"/>
              </a:ext>
            </a:extLst>
          </p:cNvPr>
          <p:cNvSpPr/>
          <p:nvPr/>
        </p:nvSpPr>
        <p:spPr>
          <a:xfrm>
            <a:off x="14935200" y="7979638"/>
            <a:ext cx="2586413" cy="1582674"/>
          </a:xfrm>
          <a:prstGeom prst="wedgeEllipseCallout">
            <a:avLst>
              <a:gd name="adj1" fmla="val 49705"/>
              <a:gd name="adj2" fmla="val 44525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Vô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hạn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6982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wheelReverse spokes="1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/>
      <p:bldP spid="2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Group 27"/>
          <p:cNvGrpSpPr/>
          <p:nvPr/>
        </p:nvGrpSpPr>
        <p:grpSpPr>
          <a:xfrm>
            <a:off x="14554200" y="709904"/>
            <a:ext cx="3666838" cy="947966"/>
            <a:chOff x="0" y="0"/>
            <a:chExt cx="3623462" cy="936752"/>
          </a:xfrm>
        </p:grpSpPr>
        <p:sp>
          <p:nvSpPr>
            <p:cNvPr id="28" name="Freeform 2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Freeform 2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Freeform 3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89B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3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" name="Group 2"/>
          <p:cNvGrpSpPr/>
          <p:nvPr/>
        </p:nvGrpSpPr>
        <p:grpSpPr>
          <a:xfrm>
            <a:off x="14450775" y="2108145"/>
            <a:ext cx="3666838" cy="947966"/>
            <a:chOff x="0" y="0"/>
            <a:chExt cx="3623462" cy="93675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Freeform 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Freeform 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5B5FC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14450775" y="3573532"/>
            <a:ext cx="3666838" cy="947966"/>
            <a:chOff x="0" y="0"/>
            <a:chExt cx="3623462" cy="936752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1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B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1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14450775" y="7787674"/>
            <a:ext cx="3666838" cy="947966"/>
            <a:chOff x="0" y="0"/>
            <a:chExt cx="3623462" cy="936752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1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1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96F7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1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" name="Group 17"/>
          <p:cNvGrpSpPr/>
          <p:nvPr/>
        </p:nvGrpSpPr>
        <p:grpSpPr>
          <a:xfrm>
            <a:off x="227876" y="527652"/>
            <a:ext cx="17298124" cy="10024998"/>
            <a:chOff x="0" y="0"/>
            <a:chExt cx="4521135" cy="2620190"/>
          </a:xfrm>
        </p:grpSpPr>
        <p:sp>
          <p:nvSpPr>
            <p:cNvPr id="18" name="Freeform 18"/>
            <p:cNvSpPr/>
            <p:nvPr/>
          </p:nvSpPr>
          <p:spPr>
            <a:xfrm>
              <a:off x="0" y="0"/>
              <a:ext cx="4521135" cy="2620190"/>
            </a:xfrm>
            <a:custGeom>
              <a:avLst/>
              <a:gdLst/>
              <a:ahLst/>
              <a:cxnLst/>
              <a:rect l="l" t="t" r="r" b="b"/>
              <a:pathLst>
                <a:path w="4521135" h="2620190">
                  <a:moveTo>
                    <a:pt x="0" y="0"/>
                  </a:moveTo>
                  <a:lnTo>
                    <a:pt x="4521135" y="0"/>
                  </a:lnTo>
                  <a:lnTo>
                    <a:pt x="4521135" y="2620190"/>
                  </a:lnTo>
                  <a:lnTo>
                    <a:pt x="0" y="2620190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TextBox 19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grpSp>
        <p:nvGrpSpPr>
          <p:cNvPr id="20" name="Group 20"/>
          <p:cNvGrpSpPr/>
          <p:nvPr/>
        </p:nvGrpSpPr>
        <p:grpSpPr>
          <a:xfrm>
            <a:off x="-520748" y="238456"/>
            <a:ext cx="17703235" cy="11802156"/>
            <a:chOff x="0" y="0"/>
            <a:chExt cx="23604313" cy="15736209"/>
          </a:xfrm>
        </p:grpSpPr>
        <p:sp>
          <p:nvSpPr>
            <p:cNvPr id="21" name="Freeform 21"/>
            <p:cNvSpPr/>
            <p:nvPr/>
          </p:nvSpPr>
          <p:spPr>
            <a:xfrm>
              <a:off x="0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22"/>
            <p:cNvSpPr/>
            <p:nvPr/>
          </p:nvSpPr>
          <p:spPr>
            <a:xfrm>
              <a:off x="7868104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23"/>
            <p:cNvSpPr/>
            <p:nvPr/>
          </p:nvSpPr>
          <p:spPr>
            <a:xfrm>
              <a:off x="15736209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Freeform 24"/>
            <p:cNvSpPr/>
            <p:nvPr/>
          </p:nvSpPr>
          <p:spPr>
            <a:xfrm>
              <a:off x="0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25"/>
            <p:cNvSpPr/>
            <p:nvPr/>
          </p:nvSpPr>
          <p:spPr>
            <a:xfrm>
              <a:off x="7868104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26"/>
            <p:cNvSpPr/>
            <p:nvPr/>
          </p:nvSpPr>
          <p:spPr>
            <a:xfrm>
              <a:off x="15736209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709658" y="802435"/>
                <a:ext cx="12251852" cy="72321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𝑢</m:t>
                    </m:r>
                    <m:r>
                      <a:rPr lang="en-US" sz="3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  <m:sSup>
                      <m:sSupPr>
                        <m:ctrlPr>
                          <a:rPr lang="en-US" sz="3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ℕ</m:t>
                        </m:r>
                      </m:e>
                      <m:sup>
                        <m:r>
                          <a:rPr lang="en-US" sz="3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en-US" sz="3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→</m:t>
                    </m:r>
                    <m:r>
                      <a:rPr lang="en-US" sz="3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ℝ</m:t>
                    </m:r>
                  </m:oMath>
                </a14:m>
                <a:r>
                  <a:rPr lang="en-US" sz="38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ãy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ô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ạn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8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uyên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ương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n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ứng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3800" i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3800" i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sub>
                    </m:sSub>
                  </m:oMath>
                </a14:m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ãy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ưới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ai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iển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3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3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sSub>
                      <m:sSubPr>
                        <m:ctrlPr>
                          <a:rPr lang="en-US" sz="3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3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3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sSub>
                      <m:sSubPr>
                        <m:ctrlPr>
                          <a:rPr lang="en-US" sz="3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3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US" sz="3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…, </m:t>
                    </m:r>
                    <m:sSub>
                      <m:sSubPr>
                        <m:ctrlPr>
                          <a:rPr lang="en-US" sz="3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3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sz="3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…</m:t>
                    </m:r>
                  </m:oMath>
                </a14:m>
                <a:endParaRPr lang="en-US" sz="3800" i="1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ãy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òn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ắt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3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3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sz="3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8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800" i="1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3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38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ạng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hay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ạng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ầu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,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3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38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ạng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…,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3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38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ạng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ạng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át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ãy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8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658" y="802435"/>
                <a:ext cx="12251852" cy="7232108"/>
              </a:xfrm>
              <a:prstGeom prst="rect">
                <a:avLst/>
              </a:prstGeom>
              <a:blipFill>
                <a:blip r:embed="rId4"/>
                <a:stretch>
                  <a:fillRect l="-1642" r="-1642" b="-24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2" name="Group 31">
            <a:extLst>
              <a:ext uri="{FF2B5EF4-FFF2-40B4-BE49-F238E27FC236}">
                <a16:creationId xmlns:a16="http://schemas.microsoft.com/office/drawing/2014/main" id="{279649C0-E219-02E5-F032-CC70C92A8BEE}"/>
              </a:ext>
            </a:extLst>
          </p:cNvPr>
          <p:cNvGrpSpPr/>
          <p:nvPr/>
        </p:nvGrpSpPr>
        <p:grpSpPr>
          <a:xfrm>
            <a:off x="633180" y="8124650"/>
            <a:ext cx="15293302" cy="1824923"/>
            <a:chOff x="1507401" y="6179195"/>
            <a:chExt cx="15293302" cy="1824923"/>
          </a:xfrm>
        </p:grpSpPr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C1A6B22E-DC86-FAA7-0933-BB166BCE3B45}"/>
                </a:ext>
              </a:extLst>
            </p:cNvPr>
            <p:cNvSpPr txBox="1"/>
            <p:nvPr/>
          </p:nvSpPr>
          <p:spPr>
            <a:xfrm>
              <a:off x="1507401" y="6390560"/>
              <a:ext cx="20574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000" b="1" u="sng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ú ý</a:t>
              </a:r>
              <a:r>
                <a:rPr lang="vi-VN" sz="40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:</a:t>
              </a:r>
              <a:endParaRPr lang="en-US" sz="4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9" name="Rectangle 38">
              <a:extLst>
                <a:ext uri="{FF2B5EF4-FFF2-40B4-BE49-F238E27FC236}">
                  <a16:creationId xmlns:a16="http://schemas.microsoft.com/office/drawing/2014/main" id="{A6423A56-4DFA-5334-DB74-9F626B7036FB}"/>
                </a:ext>
              </a:extLst>
            </p:cNvPr>
            <p:cNvSpPr/>
            <p:nvPr/>
          </p:nvSpPr>
          <p:spPr>
            <a:xfrm>
              <a:off x="3439713" y="6179195"/>
              <a:ext cx="13360990" cy="182492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en-US" sz="400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Dãy</a:t>
              </a:r>
              <a:r>
                <a:rPr lang="en-US" sz="40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số</a:t>
              </a:r>
              <a:r>
                <a:rPr lang="en-US" sz="40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không</a:t>
              </a:r>
              <a:r>
                <a:rPr lang="en-US" sz="40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đổi</a:t>
              </a:r>
              <a:r>
                <a:rPr lang="en-US" sz="40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là</a:t>
              </a:r>
              <a:r>
                <a:rPr lang="en-US" sz="40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dãy</a:t>
              </a:r>
              <a:r>
                <a:rPr lang="en-US" sz="40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số</a:t>
              </a:r>
              <a:r>
                <a:rPr lang="en-US" sz="40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có</a:t>
              </a:r>
              <a:r>
                <a:rPr lang="en-US" sz="40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tất</a:t>
              </a:r>
              <a:r>
                <a:rPr lang="en-US" sz="40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cả</a:t>
              </a:r>
              <a:r>
                <a:rPr lang="en-US" sz="40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các</a:t>
              </a:r>
              <a:r>
                <a:rPr lang="en-US" sz="40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số</a:t>
              </a:r>
              <a:r>
                <a:rPr lang="en-US" sz="40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hạng</a:t>
              </a:r>
              <a:r>
                <a:rPr lang="en-US" sz="40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đều</a:t>
              </a:r>
              <a:r>
                <a:rPr lang="en-US" sz="40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ằng</a:t>
              </a:r>
              <a:r>
                <a:rPr lang="en-US" sz="40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nhau</a:t>
              </a:r>
              <a:endParaRPr lang="en-US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13261161" y="1269083"/>
            <a:ext cx="3886475" cy="3937686"/>
            <a:chOff x="11770757" y="2758368"/>
            <a:chExt cx="4513438" cy="4554845"/>
          </a:xfrm>
        </p:grpSpPr>
        <p:sp>
          <p:nvSpPr>
            <p:cNvPr id="34" name="Freeform 34"/>
            <p:cNvSpPr/>
            <p:nvPr/>
          </p:nvSpPr>
          <p:spPr>
            <a:xfrm>
              <a:off x="11770757" y="2758368"/>
              <a:ext cx="4513438" cy="4554845"/>
            </a:xfrm>
            <a:custGeom>
              <a:avLst/>
              <a:gdLst/>
              <a:ahLst/>
              <a:cxnLst/>
              <a:rect l="l" t="t" r="r" b="b"/>
              <a:pathLst>
                <a:path w="4513438" h="4554845">
                  <a:moveTo>
                    <a:pt x="0" y="0"/>
                  </a:moveTo>
                  <a:lnTo>
                    <a:pt x="4513437" y="0"/>
                  </a:lnTo>
                  <a:lnTo>
                    <a:pt x="4513437" y="4554845"/>
                  </a:lnTo>
                  <a:lnTo>
                    <a:pt x="0" y="455484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5">
                <a:extLst>
                  <a:ext uri="{96DAC541-7B7A-43D3-8B79-37D633B846F1}">
                    <asvg:svgBlip xmlns:asvg="http://schemas.microsoft.com/office/drawing/2016/SVG/main" r:embed="rId6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TextBox 35"/>
            <p:cNvSpPr txBox="1"/>
            <p:nvPr/>
          </p:nvSpPr>
          <p:spPr>
            <a:xfrm rot="21177288">
              <a:off x="12411754" y="4667375"/>
              <a:ext cx="3657312" cy="667528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4517"/>
                </a:lnSpc>
              </a:pPr>
              <a:r>
                <a:rPr lang="vi-VN" sz="4500" b="1" spc="87" dirty="0">
                  <a:latin typeface="Arial" panose="020B0604020202020204" pitchFamily="34" charset="0"/>
                  <a:cs typeface="Arial" panose="020B0604020202020204" pitchFamily="34" charset="0"/>
                </a:rPr>
                <a:t>K</a:t>
              </a:r>
              <a:r>
                <a:rPr lang="en-US" sz="4500" b="1" spc="87" dirty="0">
                  <a:latin typeface="Arial" panose="020B0604020202020204" pitchFamily="34" charset="0"/>
                  <a:cs typeface="Arial" panose="020B0604020202020204" pitchFamily="34" charset="0"/>
                </a:rPr>
                <a:t>HÁI NIỆM</a:t>
              </a:r>
            </a:p>
          </p:txBody>
        </p:sp>
      </p:grpSp>
      <p:sp>
        <p:nvSpPr>
          <p:cNvPr id="36" name="Freeform 36"/>
          <p:cNvSpPr/>
          <p:nvPr/>
        </p:nvSpPr>
        <p:spPr>
          <a:xfrm rot="291678">
            <a:off x="12787580" y="4366814"/>
            <a:ext cx="1856453" cy="3740106"/>
          </a:xfrm>
          <a:custGeom>
            <a:avLst/>
            <a:gdLst/>
            <a:ahLst/>
            <a:cxnLst/>
            <a:rect l="l" t="t" r="r" b="b"/>
            <a:pathLst>
              <a:path w="1856453" h="3740106">
                <a:moveTo>
                  <a:pt x="0" y="0"/>
                </a:moveTo>
                <a:lnTo>
                  <a:pt x="1856452" y="0"/>
                </a:lnTo>
                <a:lnTo>
                  <a:pt x="1856452" y="3740106"/>
                </a:lnTo>
                <a:lnTo>
                  <a:pt x="0" y="3740106"/>
                </a:lnTo>
                <a:lnTo>
                  <a:pt x="0" y="0"/>
                </a:lnTo>
                <a:close/>
              </a:path>
            </a:pathLst>
          </a:custGeom>
          <a:blipFill>
            <a:blip r:embed="rId7"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6284671"/>
      </p:ext>
    </p:extLst>
  </p:cSld>
  <p:clrMapOvr>
    <a:masterClrMapping/>
  </p:clrMapOvr>
  <p:transition spd="med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p:sp>
        <p:nvSpPr>
          <p:cNvPr id="2" name="Rounded Rectangle 1"/>
          <p:cNvSpPr/>
          <p:nvPr/>
        </p:nvSpPr>
        <p:spPr>
          <a:xfrm>
            <a:off x="838198" y="1845237"/>
            <a:ext cx="5638800" cy="1219200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 b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4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200" b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4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4200" b="1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4200" b="1" dirty="0">
                <a:latin typeface="Arial" panose="020B0604020202020204" pitchFamily="34" charset="0"/>
                <a:cs typeface="Arial" panose="020B0604020202020204" pitchFamily="34" charset="0"/>
              </a:rPr>
              <a:t> (SGK </a:t>
            </a:r>
            <a:r>
              <a:rPr lang="vi-VN" sz="4200" b="1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4200" b="1" dirty="0">
                <a:latin typeface="Arial" panose="020B0604020202020204" pitchFamily="34" charset="0"/>
                <a:cs typeface="Arial" panose="020B0604020202020204" pitchFamily="34" charset="0"/>
              </a:rPr>
              <a:t> tr.44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806114" y="1743969"/>
                <a:ext cx="16378989" cy="23635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20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						   Cho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𝑢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ự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iê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ẻ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ứ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ự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ă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ầ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1</m:t>
                    </m:r>
                  </m:oMath>
                </a14:m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6114" y="1743969"/>
                <a:ext cx="16378989" cy="2363532"/>
              </a:xfrm>
              <a:prstGeom prst="rect">
                <a:avLst/>
              </a:prstGeom>
              <a:blipFill>
                <a:blip r:embed="rId2"/>
                <a:stretch>
                  <a:fillRect l="-1303" r="-1340" b="-100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837124"/>
              </p:ext>
            </p:extLst>
          </p:nvPr>
        </p:nvGraphicFramePr>
        <p:xfrm>
          <a:off x="4394198" y="3502587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198" y="3502587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806113" y="4208769"/>
                <a:ext cx="16378989" cy="18249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ăm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ạ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𝑢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ự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oá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ạ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ổ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quá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a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iể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𝑢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6113" y="4208769"/>
                <a:ext cx="16378989" cy="1824923"/>
              </a:xfrm>
              <a:prstGeom prst="rect">
                <a:avLst/>
              </a:prstGeom>
              <a:blipFill>
                <a:blip r:embed="rId5"/>
                <a:stretch>
                  <a:fillRect l="-1303"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Oval Callout 22">
            <a:extLst>
              <a:ext uri="{FF2B5EF4-FFF2-40B4-BE49-F238E27FC236}">
                <a16:creationId xmlns:a16="http://schemas.microsoft.com/office/drawing/2014/main" id="{901B79D2-4265-7FFD-08BA-BECDA027C563}"/>
              </a:ext>
            </a:extLst>
          </p:cNvPr>
          <p:cNvSpPr/>
          <p:nvPr/>
        </p:nvSpPr>
        <p:spPr>
          <a:xfrm>
            <a:off x="8119642" y="6399780"/>
            <a:ext cx="1751933" cy="888582"/>
          </a:xfrm>
          <a:prstGeom prst="wedgeEllipseCallout">
            <a:avLst/>
          </a:prstGeom>
          <a:solidFill>
            <a:srgbClr val="FFD347"/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(Body)"/>
              </a:rPr>
              <a:t>Giải</a:t>
            </a:r>
            <a:endParaRPr kumimoji="0" lang="en-US" sz="4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(Body)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BEE5D55-FBA8-0248-F3B9-39F5DDB796A8}"/>
                  </a:ext>
                </a:extLst>
              </p:cNvPr>
              <p:cNvSpPr txBox="1"/>
              <p:nvPr/>
            </p:nvSpPr>
            <p:spPr>
              <a:xfrm>
                <a:off x="954505" y="7375518"/>
                <a:ext cx="16378989" cy="25545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20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ăm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ạ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𝑢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algn="just">
                  <a:lnSpc>
                    <a:spcPct val="20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𝑢</m:t>
                          </m:r>
                        </m:e>
                        <m:sub>
                          <m:r>
                            <a:rPr lang="en-US" sz="4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sub>
                      </m:sSub>
                      <m:r>
                        <a:rPr lang="en-US" sz="40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1;</m:t>
                      </m:r>
                      <m:sSub>
                        <m:sSubPr>
                          <m:ctrlPr>
                            <a:rPr lang="en-US" sz="4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𝑢</m:t>
                          </m:r>
                        </m:e>
                        <m:sub>
                          <m:r>
                            <a:rPr lang="en-US" sz="4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b>
                      </m:sSub>
                      <m:r>
                        <a:rPr lang="en-US" sz="40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3;</m:t>
                      </m:r>
                      <m:sSub>
                        <m:sSubPr>
                          <m:ctrlPr>
                            <a:rPr lang="en-US" sz="4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𝑢</m:t>
                          </m:r>
                        </m:e>
                        <m:sub>
                          <m:r>
                            <a:rPr lang="en-US" sz="4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3</m:t>
                          </m:r>
                        </m:sub>
                      </m:sSub>
                      <m:r>
                        <a:rPr lang="en-US" sz="40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5;</m:t>
                      </m:r>
                      <m:sSub>
                        <m:sSubPr>
                          <m:ctrlPr>
                            <a:rPr lang="en-US" sz="4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𝑢</m:t>
                          </m:r>
                        </m:e>
                        <m:sub>
                          <m:r>
                            <a:rPr lang="en-US" sz="4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4</m:t>
                          </m:r>
                        </m:sub>
                      </m:sSub>
                      <m:r>
                        <a:rPr lang="en-US" sz="40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7;</m:t>
                      </m:r>
                      <m:sSub>
                        <m:sSubPr>
                          <m:ctrlPr>
                            <a:rPr lang="en-US" sz="4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𝑢</m:t>
                          </m:r>
                        </m:e>
                        <m:sub>
                          <m:r>
                            <a:rPr lang="en-US" sz="4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5</m:t>
                          </m:r>
                        </m:sub>
                      </m:sSub>
                      <m:r>
                        <a:rPr lang="en-US" sz="40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9</m:t>
                      </m:r>
                    </m:oMath>
                  </m:oMathPara>
                </a14:m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BEE5D55-FBA8-0248-F3B9-39F5DDB796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4505" y="7375518"/>
                <a:ext cx="16378989" cy="2554545"/>
              </a:xfrm>
              <a:prstGeom prst="rect">
                <a:avLst/>
              </a:prstGeom>
              <a:blipFill>
                <a:blip r:embed="rId6"/>
                <a:stretch>
                  <a:fillRect l="-13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10">
            <a:extLst>
              <a:ext uri="{FF2B5EF4-FFF2-40B4-BE49-F238E27FC236}">
                <a16:creationId xmlns:a16="http://schemas.microsoft.com/office/drawing/2014/main" id="{8757EF27-5E02-3343-F32F-546E3F9B752E}"/>
              </a:ext>
            </a:extLst>
          </p:cNvPr>
          <p:cNvGrpSpPr/>
          <p:nvPr/>
        </p:nvGrpSpPr>
        <p:grpSpPr>
          <a:xfrm>
            <a:off x="6934200" y="423501"/>
            <a:ext cx="14477999" cy="1219200"/>
            <a:chOff x="838200" y="403086"/>
            <a:chExt cx="14477999" cy="1219200"/>
          </a:xfrm>
        </p:grpSpPr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FDF5024A-10FE-BBDB-895A-AF0BBEE040D1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838200" y="403086"/>
              <a:ext cx="1426915" cy="1219200"/>
            </a:xfrm>
            <a:prstGeom prst="rect">
              <a:avLst/>
            </a:prstGeom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9AA370B0-9305-E2A8-AD15-2B3BF05E0BA9}"/>
                </a:ext>
              </a:extLst>
            </p:cNvPr>
            <p:cNvSpPr txBox="1"/>
            <p:nvPr/>
          </p:nvSpPr>
          <p:spPr>
            <a:xfrm>
              <a:off x="2265114" y="914400"/>
              <a:ext cx="1305108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000" i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ảo luận nhóm đôi, hoàn thành </a:t>
              </a:r>
              <a:r>
                <a:rPr lang="en-US" sz="4000" b="1" i="1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í</a:t>
              </a:r>
              <a:r>
                <a:rPr lang="en-US" sz="4000" b="1" i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dụ2</a:t>
              </a:r>
              <a:endParaRPr lang="en-US" sz="40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09919794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19" grpId="0"/>
      <p:bldP spid="9" grpId="0" animBg="1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p:sp>
        <p:nvSpPr>
          <p:cNvPr id="2" name="Rounded Rectangle 1"/>
          <p:cNvSpPr/>
          <p:nvPr/>
        </p:nvSpPr>
        <p:spPr>
          <a:xfrm>
            <a:off x="838200" y="704850"/>
            <a:ext cx="5638800" cy="1219200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 b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4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200" b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4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4200" b="1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4200" b="1" dirty="0">
                <a:latin typeface="Arial" panose="020B0604020202020204" pitchFamily="34" charset="0"/>
                <a:cs typeface="Arial" panose="020B0604020202020204" pitchFamily="34" charset="0"/>
              </a:rPr>
              <a:t> (SGK </a:t>
            </a:r>
            <a:r>
              <a:rPr lang="vi-VN" sz="4200" b="1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4200" b="1" dirty="0">
                <a:latin typeface="Arial" panose="020B0604020202020204" pitchFamily="34" charset="0"/>
                <a:cs typeface="Arial" panose="020B0604020202020204" pitchFamily="34" charset="0"/>
              </a:rPr>
              <a:t> tr.44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806116" y="603582"/>
                <a:ext cx="16378989" cy="23635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20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						   Cho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𝑢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ự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iê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ẻ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ứ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ự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ă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ầ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1</m:t>
                    </m:r>
                  </m:oMath>
                </a14:m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6116" y="603582"/>
                <a:ext cx="16378989" cy="2363532"/>
              </a:xfrm>
              <a:prstGeom prst="rect">
                <a:avLst/>
              </a:prstGeom>
              <a:blipFill>
                <a:blip r:embed="rId2"/>
                <a:stretch>
                  <a:fillRect l="-1303" r="-1340" b="-100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806115" y="3068382"/>
                <a:ext cx="16378989" cy="18249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ăm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ạ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𝑢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ự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oá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ạ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ổ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quá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a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iể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𝑢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6115" y="3068382"/>
                <a:ext cx="16378989" cy="1824923"/>
              </a:xfrm>
              <a:prstGeom prst="rect">
                <a:avLst/>
              </a:prstGeom>
              <a:blipFill>
                <a:blip r:embed="rId5"/>
                <a:stretch>
                  <a:fillRect l="-1303"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Oval Callout 22">
            <a:extLst>
              <a:ext uri="{FF2B5EF4-FFF2-40B4-BE49-F238E27FC236}">
                <a16:creationId xmlns:a16="http://schemas.microsoft.com/office/drawing/2014/main" id="{901B79D2-4265-7FFD-08BA-BECDA027C563}"/>
              </a:ext>
            </a:extLst>
          </p:cNvPr>
          <p:cNvSpPr/>
          <p:nvPr/>
        </p:nvSpPr>
        <p:spPr>
          <a:xfrm>
            <a:off x="8119642" y="5768797"/>
            <a:ext cx="1751933" cy="888582"/>
          </a:xfrm>
          <a:prstGeom prst="wedgeEllipseCallout">
            <a:avLst/>
          </a:prstGeom>
          <a:solidFill>
            <a:srgbClr val="FFD347"/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(Body)"/>
              </a:rPr>
              <a:t>Giải</a:t>
            </a:r>
            <a:endParaRPr kumimoji="0" lang="en-US" sz="4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(Body)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BEE5D55-FBA8-0248-F3B9-39F5DDB796A8}"/>
                  </a:ext>
                </a:extLst>
              </p:cNvPr>
              <p:cNvSpPr txBox="1"/>
              <p:nvPr/>
            </p:nvSpPr>
            <p:spPr>
              <a:xfrm>
                <a:off x="629652" y="7387290"/>
                <a:ext cx="17028695" cy="19575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3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ạng</a:t>
                </a:r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ổng</a:t>
                </a:r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quát</a:t>
                </a:r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𝑢</m:t>
                    </m:r>
                    <m:r>
                      <a:rPr lang="en-US" sz="3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3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3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ự</a:t>
                </a:r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oán</a:t>
                </a:r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3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2</m:t>
                    </m:r>
                    <m:r>
                      <a:rPr lang="en-US" sz="3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3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1</m:t>
                    </m:r>
                  </m:oMath>
                </a14:m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3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sSup>
                      <m:sSupPr>
                        <m:ctrlPr>
                          <a:rPr lang="en-US" sz="3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ℕ</m:t>
                        </m:r>
                      </m:e>
                      <m:sup>
                        <m:r>
                          <a:rPr lang="en-US" sz="3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∗</m:t>
                        </m:r>
                      </m:sup>
                    </m:sSup>
                  </m:oMath>
                </a14:m>
                <a:endParaRPr lang="en-US" sz="3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200000"/>
                  </a:lnSpc>
                </a:pPr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</a:t>
                </a:r>
                <a:r>
                  <a:rPr lang="en-US" sz="3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ai</a:t>
                </a:r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iển</a:t>
                </a:r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𝑢</m:t>
                    </m:r>
                    <m:r>
                      <a:rPr lang="en-US" sz="3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3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3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, 3, 5, …, 2</m:t>
                    </m:r>
                    <m:r>
                      <a:rPr lang="en-US" sz="3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3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1, …</m:t>
                    </m:r>
                  </m:oMath>
                </a14:m>
                <a:endParaRPr lang="en-US" sz="3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BEE5D55-FBA8-0248-F3B9-39F5DDB796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652" y="7387290"/>
                <a:ext cx="17028695" cy="1957587"/>
              </a:xfrm>
              <a:prstGeom prst="rect">
                <a:avLst/>
              </a:prstGeom>
              <a:blipFill>
                <a:blip r:embed="rId6"/>
                <a:stretch>
                  <a:fillRect l="-1181" b="-115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2238408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p:sp>
        <p:nvSpPr>
          <p:cNvPr id="3" name="Rounded Rectangle 2"/>
          <p:cNvSpPr/>
          <p:nvPr/>
        </p:nvSpPr>
        <p:spPr>
          <a:xfrm>
            <a:off x="768726" y="815213"/>
            <a:ext cx="3718560" cy="1245024"/>
          </a:xfrm>
          <a:prstGeom prst="roundRect">
            <a:avLst/>
          </a:prstGeom>
          <a:solidFill>
            <a:schemeClr val="accent6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2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 2</a:t>
            </a:r>
            <a:endParaRPr lang="en-US" sz="42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794706" y="966794"/>
                <a:ext cx="7239000" cy="9418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Cho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𝑢</m:t>
                    </m:r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e>
                      <m:sup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4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4706" y="966794"/>
                <a:ext cx="7239000" cy="941861"/>
              </a:xfrm>
              <a:prstGeom prst="rect">
                <a:avLst/>
              </a:prstGeom>
              <a:blipFill>
                <a:blip r:embed="rId2"/>
                <a:stretch>
                  <a:fillRect l="-3286" b="-292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E79BD0AC-D135-DB78-01DB-05C70D9E2AEE}"/>
                  </a:ext>
                </a:extLst>
              </p:cNvPr>
              <p:cNvSpPr txBox="1"/>
              <p:nvPr/>
            </p:nvSpPr>
            <p:spPr>
              <a:xfrm>
                <a:off x="768726" y="2057203"/>
                <a:ext cx="9942095" cy="24770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200000"/>
                  </a:lnSpc>
                </a:pP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ăm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ạng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𝑢</m:t>
                    </m:r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endParaRPr lang="en-US" sz="4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200000"/>
                  </a:lnSpc>
                </a:pP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ai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iển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𝑢</m:t>
                    </m:r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endParaRPr lang="en-US" sz="4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E79BD0AC-D135-DB78-01DB-05C70D9E2A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8726" y="2057203"/>
                <a:ext cx="9942095" cy="2477088"/>
              </a:xfrm>
              <a:prstGeom prst="rect">
                <a:avLst/>
              </a:prstGeom>
              <a:blipFill>
                <a:blip r:embed="rId3"/>
                <a:stretch>
                  <a:fillRect l="-2330" b="-103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Oval Callout 22">
            <a:extLst>
              <a:ext uri="{FF2B5EF4-FFF2-40B4-BE49-F238E27FC236}">
                <a16:creationId xmlns:a16="http://schemas.microsoft.com/office/drawing/2014/main" id="{9CF571EE-1FDB-6012-672F-47FA39C31313}"/>
              </a:ext>
            </a:extLst>
          </p:cNvPr>
          <p:cNvSpPr/>
          <p:nvPr/>
        </p:nvSpPr>
        <p:spPr>
          <a:xfrm>
            <a:off x="14554200" y="4861535"/>
            <a:ext cx="1751933" cy="888582"/>
          </a:xfrm>
          <a:prstGeom prst="wedgeEllipseCallout">
            <a:avLst>
              <a:gd name="adj1" fmla="val -35942"/>
              <a:gd name="adj2" fmla="val 73332"/>
            </a:avLst>
          </a:prstGeom>
          <a:solidFill>
            <a:schemeClr val="accent2">
              <a:lumMod val="60000"/>
              <a:lumOff val="4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(Body)"/>
              </a:rPr>
              <a:t>Giải</a:t>
            </a:r>
            <a:endParaRPr kumimoji="0" lang="en-US" sz="4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(Body)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FF6A1ED-E6CF-22F8-6ACD-CF09391CBAD9}"/>
                  </a:ext>
                </a:extLst>
              </p:cNvPr>
              <p:cNvSpPr txBox="1"/>
              <p:nvPr/>
            </p:nvSpPr>
            <p:spPr>
              <a:xfrm>
                <a:off x="1219200" y="6247505"/>
                <a:ext cx="15849600" cy="307270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ăm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ạng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ầu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ãy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4200" dirty="0">
                  <a:effectLst/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  <m:sup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1;</m:t>
                    </m:r>
                    <m:sSub>
                      <m:sSubPr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  <m:sup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4;</m:t>
                    </m:r>
                    <m:sSub>
                      <m:sSubPr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US" sz="4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  <m:sup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9;</m:t>
                    </m:r>
                  </m:oMath>
                </a14:m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sub>
                    </m:sSub>
                    <m:r>
                      <a:rPr lang="en-US" sz="4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e>
                      <m:sup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16;</m:t>
                    </m:r>
                    <m:sSub>
                      <m:sSubPr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sub>
                    </m:sSub>
                    <m:r>
                      <a:rPr lang="en-US" sz="4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  <m:sup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25</m:t>
                    </m:r>
                  </m:oMath>
                </a14:m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4200" dirty="0">
                  <a:effectLst/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ạng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át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ãy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sz="4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  <m:sup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4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sz="4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ℕ</m:t>
                    </m:r>
                  </m:oMath>
                </a14:m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200" dirty="0">
                  <a:effectLst/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FF6A1ED-E6CF-22F8-6ACD-CF09391CBA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6247505"/>
                <a:ext cx="15849600" cy="3072701"/>
              </a:xfrm>
              <a:prstGeom prst="rect">
                <a:avLst/>
              </a:prstGeom>
              <a:blipFill>
                <a:blip r:embed="rId4"/>
                <a:stretch>
                  <a:fillRect l="-1462" b="-81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>
            <a:extLst>
              <a:ext uri="{FF2B5EF4-FFF2-40B4-BE49-F238E27FC236}">
                <a16:creationId xmlns:a16="http://schemas.microsoft.com/office/drawing/2014/main" id="{7133B297-92AF-8031-7085-D150C4B71A5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2614959">
            <a:off x="16187287" y="492576"/>
            <a:ext cx="1371719" cy="14143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3212415"/>
      </p:ext>
    </p:extLst>
  </p:cSld>
  <p:clrMapOvr>
    <a:masterClrMapping/>
  </p:clrMapOvr>
  <p:transition spd="med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" grpId="0"/>
      <p:bldP spid="13" grpId="0"/>
      <p:bldP spid="14" grpId="0" animBg="1"/>
      <p:bldP spid="1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p:sp>
        <p:nvSpPr>
          <p:cNvPr id="3" name="Rounded Rectangle 2"/>
          <p:cNvSpPr/>
          <p:nvPr/>
        </p:nvSpPr>
        <p:spPr>
          <a:xfrm>
            <a:off x="768726" y="815213"/>
            <a:ext cx="3718560" cy="1245024"/>
          </a:xfrm>
          <a:prstGeom prst="roundRect">
            <a:avLst/>
          </a:prstGeom>
          <a:solidFill>
            <a:schemeClr val="accent6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2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 2</a:t>
            </a:r>
            <a:endParaRPr lang="en-US" sz="42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794706" y="966794"/>
                <a:ext cx="7239000" cy="9418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Cho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𝑢</m:t>
                    </m:r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e>
                      <m:sup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4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4706" y="966794"/>
                <a:ext cx="7239000" cy="941861"/>
              </a:xfrm>
              <a:prstGeom prst="rect">
                <a:avLst/>
              </a:prstGeom>
              <a:blipFill>
                <a:blip r:embed="rId2"/>
                <a:stretch>
                  <a:fillRect l="-3286" b="-292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E79BD0AC-D135-DB78-01DB-05C70D9E2AEE}"/>
                  </a:ext>
                </a:extLst>
              </p:cNvPr>
              <p:cNvSpPr txBox="1"/>
              <p:nvPr/>
            </p:nvSpPr>
            <p:spPr>
              <a:xfrm>
                <a:off x="768726" y="2057203"/>
                <a:ext cx="9942095" cy="24770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200000"/>
                  </a:lnSpc>
                </a:pP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ăm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ạng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𝑢</m:t>
                    </m:r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endParaRPr lang="en-US" sz="4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200000"/>
                  </a:lnSpc>
                </a:pP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ai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iển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𝑢</m:t>
                    </m:r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endParaRPr lang="en-US" sz="4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E79BD0AC-D135-DB78-01DB-05C70D9E2A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8726" y="2057203"/>
                <a:ext cx="9942095" cy="2477088"/>
              </a:xfrm>
              <a:prstGeom prst="rect">
                <a:avLst/>
              </a:prstGeom>
              <a:blipFill>
                <a:blip r:embed="rId3"/>
                <a:stretch>
                  <a:fillRect l="-2330" b="-103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Oval Callout 22">
            <a:extLst>
              <a:ext uri="{FF2B5EF4-FFF2-40B4-BE49-F238E27FC236}">
                <a16:creationId xmlns:a16="http://schemas.microsoft.com/office/drawing/2014/main" id="{9CF571EE-1FDB-6012-672F-47FA39C31313}"/>
              </a:ext>
            </a:extLst>
          </p:cNvPr>
          <p:cNvSpPr/>
          <p:nvPr/>
        </p:nvSpPr>
        <p:spPr>
          <a:xfrm>
            <a:off x="14554200" y="4861535"/>
            <a:ext cx="1751933" cy="888582"/>
          </a:xfrm>
          <a:prstGeom prst="wedgeEllipseCallout">
            <a:avLst>
              <a:gd name="adj1" fmla="val -35942"/>
              <a:gd name="adj2" fmla="val 73332"/>
            </a:avLst>
          </a:prstGeom>
          <a:solidFill>
            <a:schemeClr val="accent2">
              <a:lumMod val="60000"/>
              <a:lumOff val="4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(Body)"/>
              </a:rPr>
              <a:t>Giải</a:t>
            </a:r>
            <a:endParaRPr kumimoji="0" lang="en-US" sz="4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(Body)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FF6A1ED-E6CF-22F8-6ACD-CF09391CBAD9}"/>
                  </a:ext>
                </a:extLst>
              </p:cNvPr>
              <p:cNvSpPr txBox="1"/>
              <p:nvPr/>
            </p:nvSpPr>
            <p:spPr>
              <a:xfrm>
                <a:off x="1219200" y="6591300"/>
                <a:ext cx="13182600" cy="20043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ai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iển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ãy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4200" dirty="0">
                  <a:effectLst/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1;</m:t>
                    </m:r>
                    <m:sSub>
                      <m:sSubPr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4;</m:t>
                    </m:r>
                    <m:sSub>
                      <m:sSubPr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US" sz="4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9;</m:t>
                    </m:r>
                    <m:sSub>
                      <m:sSubPr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sub>
                    </m:sSub>
                    <m:r>
                      <a:rPr lang="en-US" sz="4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16;</m:t>
                    </m:r>
                    <m:sSub>
                      <m:sSubPr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sub>
                    </m:sSub>
                    <m:r>
                      <a:rPr lang="en-US" sz="4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25;…;</m:t>
                    </m:r>
                    <m:sSub>
                      <m:sSubPr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sz="4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  <m:sup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;…</m:t>
                    </m:r>
                  </m:oMath>
                </a14:m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4200" dirty="0">
                  <a:effectLst/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FF6A1ED-E6CF-22F8-6ACD-CF09391CBA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6591300"/>
                <a:ext cx="13182600" cy="2004395"/>
              </a:xfrm>
              <a:prstGeom prst="rect">
                <a:avLst/>
              </a:prstGeom>
              <a:blipFill>
                <a:blip r:embed="rId4"/>
                <a:stretch>
                  <a:fillRect l="-17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>
            <a:extLst>
              <a:ext uri="{FF2B5EF4-FFF2-40B4-BE49-F238E27FC236}">
                <a16:creationId xmlns:a16="http://schemas.microsoft.com/office/drawing/2014/main" id="{7133B297-92AF-8031-7085-D150C4B71A5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2614959">
            <a:off x="16187287" y="492576"/>
            <a:ext cx="1371719" cy="14143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054690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9"/>
          <p:cNvGrpSpPr/>
          <p:nvPr/>
        </p:nvGrpSpPr>
        <p:grpSpPr>
          <a:xfrm>
            <a:off x="14460300" y="709904"/>
            <a:ext cx="3666838" cy="947966"/>
            <a:chOff x="0" y="0"/>
            <a:chExt cx="3623462" cy="936752"/>
          </a:xfrm>
        </p:grpSpPr>
        <p:sp>
          <p:nvSpPr>
            <p:cNvPr id="30" name="Freeform 30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31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Freeform 32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89B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Freeform 3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" name="Group 2"/>
          <p:cNvGrpSpPr/>
          <p:nvPr/>
        </p:nvGrpSpPr>
        <p:grpSpPr>
          <a:xfrm>
            <a:off x="14450775" y="3573532"/>
            <a:ext cx="3666838" cy="947966"/>
            <a:chOff x="0" y="0"/>
            <a:chExt cx="3623462" cy="93675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Freeform 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Freeform 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B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14450775" y="7787674"/>
            <a:ext cx="3666838" cy="947966"/>
            <a:chOff x="0" y="0"/>
            <a:chExt cx="3623462" cy="936752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1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96F7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1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14450775" y="2108145"/>
            <a:ext cx="3666838" cy="947966"/>
            <a:chOff x="0" y="0"/>
            <a:chExt cx="3623462" cy="936752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1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1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5B5FC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1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" name="Group 17"/>
          <p:cNvGrpSpPr/>
          <p:nvPr/>
        </p:nvGrpSpPr>
        <p:grpSpPr>
          <a:xfrm>
            <a:off x="-84314" y="527652"/>
            <a:ext cx="17298124" cy="10024998"/>
            <a:chOff x="0" y="0"/>
            <a:chExt cx="4521135" cy="2620190"/>
          </a:xfrm>
        </p:grpSpPr>
        <p:sp>
          <p:nvSpPr>
            <p:cNvPr id="18" name="Freeform 18"/>
            <p:cNvSpPr/>
            <p:nvPr/>
          </p:nvSpPr>
          <p:spPr>
            <a:xfrm>
              <a:off x="0" y="0"/>
              <a:ext cx="4521135" cy="2620190"/>
            </a:xfrm>
            <a:custGeom>
              <a:avLst/>
              <a:gdLst/>
              <a:ahLst/>
              <a:cxnLst/>
              <a:rect l="l" t="t" r="r" b="b"/>
              <a:pathLst>
                <a:path w="4521135" h="2620190">
                  <a:moveTo>
                    <a:pt x="0" y="0"/>
                  </a:moveTo>
                  <a:lnTo>
                    <a:pt x="4521135" y="0"/>
                  </a:lnTo>
                  <a:lnTo>
                    <a:pt x="4521135" y="2620190"/>
                  </a:lnTo>
                  <a:lnTo>
                    <a:pt x="0" y="2620190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TextBox 19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grpSp>
        <p:nvGrpSpPr>
          <p:cNvPr id="20" name="Group 20"/>
          <p:cNvGrpSpPr/>
          <p:nvPr/>
        </p:nvGrpSpPr>
        <p:grpSpPr>
          <a:xfrm>
            <a:off x="-535970" y="259629"/>
            <a:ext cx="17703235" cy="11802156"/>
            <a:chOff x="0" y="0"/>
            <a:chExt cx="23604313" cy="15736209"/>
          </a:xfrm>
        </p:grpSpPr>
        <p:sp>
          <p:nvSpPr>
            <p:cNvPr id="21" name="Freeform 21"/>
            <p:cNvSpPr/>
            <p:nvPr/>
          </p:nvSpPr>
          <p:spPr>
            <a:xfrm>
              <a:off x="0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22"/>
            <p:cNvSpPr/>
            <p:nvPr/>
          </p:nvSpPr>
          <p:spPr>
            <a:xfrm>
              <a:off x="7868104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23"/>
            <p:cNvSpPr/>
            <p:nvPr/>
          </p:nvSpPr>
          <p:spPr>
            <a:xfrm>
              <a:off x="15736209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Freeform 24"/>
            <p:cNvSpPr/>
            <p:nvPr/>
          </p:nvSpPr>
          <p:spPr>
            <a:xfrm>
              <a:off x="0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25"/>
            <p:cNvSpPr/>
            <p:nvPr/>
          </p:nvSpPr>
          <p:spPr>
            <a:xfrm>
              <a:off x="7868104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26"/>
            <p:cNvSpPr/>
            <p:nvPr/>
          </p:nvSpPr>
          <p:spPr>
            <a:xfrm>
              <a:off x="15736209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5" name="Freeform 35"/>
          <p:cNvSpPr/>
          <p:nvPr/>
        </p:nvSpPr>
        <p:spPr>
          <a:xfrm rot="9640325">
            <a:off x="1273258" y="1125131"/>
            <a:ext cx="612100" cy="2064755"/>
          </a:xfrm>
          <a:custGeom>
            <a:avLst/>
            <a:gdLst/>
            <a:ahLst/>
            <a:cxnLst/>
            <a:rect l="l" t="t" r="r" b="b"/>
            <a:pathLst>
              <a:path w="504788" h="1713788">
                <a:moveTo>
                  <a:pt x="0" y="0"/>
                </a:moveTo>
                <a:lnTo>
                  <a:pt x="504789" y="0"/>
                </a:lnTo>
                <a:lnTo>
                  <a:pt x="504789" y="1713788"/>
                </a:lnTo>
                <a:lnTo>
                  <a:pt x="0" y="1713788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7" name="TextBox 32">
            <a:extLst>
              <a:ext uri="{FF2B5EF4-FFF2-40B4-BE49-F238E27FC236}">
                <a16:creationId xmlns:a16="http://schemas.microsoft.com/office/drawing/2014/main" id="{3C76A044-3075-6076-4862-71E8868435E9}"/>
              </a:ext>
            </a:extLst>
          </p:cNvPr>
          <p:cNvSpPr txBox="1"/>
          <p:nvPr/>
        </p:nvSpPr>
        <p:spPr>
          <a:xfrm>
            <a:off x="1174064" y="3243776"/>
            <a:ext cx="14283166" cy="381168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8800" b="1" spc="182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</a:t>
            </a:r>
          </a:p>
          <a:p>
            <a:pPr algn="ctr">
              <a:lnSpc>
                <a:spcPct val="150000"/>
              </a:lnSpc>
            </a:pPr>
            <a:r>
              <a:rPr lang="en-US" sz="8800" b="1" spc="182" dirty="0">
                <a:solidFill>
                  <a:srgbClr val="231F2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 CHO MỘT DÃY SỐ</a:t>
            </a:r>
          </a:p>
        </p:txBody>
      </p:sp>
    </p:spTree>
  </p:cSld>
  <p:clrMapOvr>
    <a:masterClrMapping/>
  </p:clrMapOvr>
  <p:transition spd="med">
    <p:plus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Freeform 31"/>
          <p:cNvSpPr/>
          <p:nvPr/>
        </p:nvSpPr>
        <p:spPr>
          <a:xfrm>
            <a:off x="14460300" y="709904"/>
            <a:ext cx="3666839" cy="947966"/>
          </a:xfrm>
          <a:custGeom>
            <a:avLst/>
            <a:gdLst/>
            <a:ahLst/>
            <a:cxnLst/>
            <a:rect l="l" t="t" r="r" b="b"/>
            <a:pathLst>
              <a:path w="3623463" h="936752">
                <a:moveTo>
                  <a:pt x="3420263" y="0"/>
                </a:moveTo>
                <a:lnTo>
                  <a:pt x="2699398" y="0"/>
                </a:lnTo>
                <a:lnTo>
                  <a:pt x="12700" y="0"/>
                </a:lnTo>
                <a:cubicBezTo>
                  <a:pt x="5690" y="0"/>
                  <a:pt x="0" y="5690"/>
                  <a:pt x="0" y="12700"/>
                </a:cubicBezTo>
                <a:lnTo>
                  <a:pt x="0" y="924052"/>
                </a:lnTo>
                <a:cubicBezTo>
                  <a:pt x="0" y="931075"/>
                  <a:pt x="5690" y="936752"/>
                  <a:pt x="12700" y="936752"/>
                </a:cubicBezTo>
                <a:lnTo>
                  <a:pt x="2699398" y="936752"/>
                </a:lnTo>
                <a:lnTo>
                  <a:pt x="3420263" y="936752"/>
                </a:lnTo>
                <a:cubicBezTo>
                  <a:pt x="3532302" y="936752"/>
                  <a:pt x="3623463" y="845591"/>
                  <a:pt x="3623463" y="733552"/>
                </a:cubicBezTo>
                <a:lnTo>
                  <a:pt x="3623463" y="203200"/>
                </a:lnTo>
                <a:cubicBezTo>
                  <a:pt x="3623463" y="91148"/>
                  <a:pt x="3532302" y="0"/>
                  <a:pt x="3420263" y="0"/>
                </a:cubicBezTo>
                <a:close/>
                <a:moveTo>
                  <a:pt x="25400" y="25400"/>
                </a:moveTo>
                <a:lnTo>
                  <a:pt x="2686698" y="25400"/>
                </a:lnTo>
                <a:lnTo>
                  <a:pt x="2686698" y="911352"/>
                </a:lnTo>
                <a:lnTo>
                  <a:pt x="25400" y="911352"/>
                </a:lnTo>
                <a:lnTo>
                  <a:pt x="25400" y="25400"/>
                </a:lnTo>
                <a:close/>
                <a:moveTo>
                  <a:pt x="3598063" y="733552"/>
                </a:moveTo>
                <a:cubicBezTo>
                  <a:pt x="3598063" y="831596"/>
                  <a:pt x="3518307" y="911352"/>
                  <a:pt x="3420263" y="911352"/>
                </a:cubicBezTo>
                <a:lnTo>
                  <a:pt x="2712098" y="911352"/>
                </a:lnTo>
                <a:lnTo>
                  <a:pt x="2712098" y="25400"/>
                </a:lnTo>
                <a:lnTo>
                  <a:pt x="3420263" y="25400"/>
                </a:lnTo>
                <a:cubicBezTo>
                  <a:pt x="3518307" y="25400"/>
                  <a:pt x="3598063" y="105156"/>
                  <a:pt x="3598063" y="203200"/>
                </a:cubicBezTo>
                <a:lnTo>
                  <a:pt x="3598063" y="733552"/>
                </a:lnTo>
                <a:close/>
              </a:path>
            </a:pathLst>
          </a:custGeom>
          <a:solidFill>
            <a:srgbClr val="231F20"/>
          </a:solidFill>
        </p:spPr>
        <p:txBody>
          <a:bodyPr/>
          <a:lstStyle/>
          <a:p>
            <a:endParaRPr lang="en-US"/>
          </a:p>
        </p:txBody>
      </p:sp>
      <p:grpSp>
        <p:nvGrpSpPr>
          <p:cNvPr id="2" name="Group 2"/>
          <p:cNvGrpSpPr/>
          <p:nvPr/>
        </p:nvGrpSpPr>
        <p:grpSpPr>
          <a:xfrm>
            <a:off x="14450775" y="3573532"/>
            <a:ext cx="3666838" cy="947966"/>
            <a:chOff x="0" y="0"/>
            <a:chExt cx="3623462" cy="93675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Freeform 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Freeform 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B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14450775" y="7787674"/>
            <a:ext cx="3666838" cy="947966"/>
            <a:chOff x="0" y="0"/>
            <a:chExt cx="3623462" cy="936752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1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96F7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1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14450775" y="2108145"/>
            <a:ext cx="3666838" cy="947966"/>
            <a:chOff x="0" y="0"/>
            <a:chExt cx="3623462" cy="936752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1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1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5B5FC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1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" name="Group 17"/>
          <p:cNvGrpSpPr/>
          <p:nvPr/>
        </p:nvGrpSpPr>
        <p:grpSpPr>
          <a:xfrm>
            <a:off x="-84314" y="527652"/>
            <a:ext cx="17298124" cy="10024998"/>
            <a:chOff x="0" y="0"/>
            <a:chExt cx="4521135" cy="2620190"/>
          </a:xfrm>
        </p:grpSpPr>
        <p:sp>
          <p:nvSpPr>
            <p:cNvPr id="18" name="Freeform 18"/>
            <p:cNvSpPr/>
            <p:nvPr/>
          </p:nvSpPr>
          <p:spPr>
            <a:xfrm>
              <a:off x="0" y="0"/>
              <a:ext cx="4521135" cy="2620190"/>
            </a:xfrm>
            <a:custGeom>
              <a:avLst/>
              <a:gdLst/>
              <a:ahLst/>
              <a:cxnLst/>
              <a:rect l="l" t="t" r="r" b="b"/>
              <a:pathLst>
                <a:path w="4521135" h="2620190">
                  <a:moveTo>
                    <a:pt x="0" y="0"/>
                  </a:moveTo>
                  <a:lnTo>
                    <a:pt x="4521135" y="0"/>
                  </a:lnTo>
                  <a:lnTo>
                    <a:pt x="4521135" y="2620190"/>
                  </a:lnTo>
                  <a:lnTo>
                    <a:pt x="0" y="2620190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TextBox 19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grpSp>
        <p:nvGrpSpPr>
          <p:cNvPr id="20" name="Group 20"/>
          <p:cNvGrpSpPr/>
          <p:nvPr/>
        </p:nvGrpSpPr>
        <p:grpSpPr>
          <a:xfrm>
            <a:off x="-489425" y="527652"/>
            <a:ext cx="17703235" cy="11802156"/>
            <a:chOff x="0" y="0"/>
            <a:chExt cx="23604313" cy="15736209"/>
          </a:xfrm>
        </p:grpSpPr>
        <p:sp>
          <p:nvSpPr>
            <p:cNvPr id="21" name="Freeform 21"/>
            <p:cNvSpPr/>
            <p:nvPr/>
          </p:nvSpPr>
          <p:spPr>
            <a:xfrm>
              <a:off x="0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22"/>
            <p:cNvSpPr/>
            <p:nvPr/>
          </p:nvSpPr>
          <p:spPr>
            <a:xfrm>
              <a:off x="7868104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23"/>
            <p:cNvSpPr/>
            <p:nvPr/>
          </p:nvSpPr>
          <p:spPr>
            <a:xfrm>
              <a:off x="15736209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Freeform 24"/>
            <p:cNvSpPr/>
            <p:nvPr/>
          </p:nvSpPr>
          <p:spPr>
            <a:xfrm>
              <a:off x="0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25"/>
            <p:cNvSpPr/>
            <p:nvPr/>
          </p:nvSpPr>
          <p:spPr>
            <a:xfrm>
              <a:off x="7868104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26"/>
            <p:cNvSpPr/>
            <p:nvPr/>
          </p:nvSpPr>
          <p:spPr>
            <a:xfrm>
              <a:off x="15736209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" name="Freeform 30"/>
          <p:cNvSpPr/>
          <p:nvPr/>
        </p:nvSpPr>
        <p:spPr>
          <a:xfrm>
            <a:off x="17247589" y="757658"/>
            <a:ext cx="861340" cy="896558"/>
          </a:xfrm>
          <a:custGeom>
            <a:avLst/>
            <a:gdLst/>
            <a:ahLst/>
            <a:cxnLst/>
            <a:rect l="l" t="t" r="r" b="b"/>
            <a:pathLst>
              <a:path w="885965" h="885952">
                <a:moveTo>
                  <a:pt x="708165" y="0"/>
                </a:moveTo>
                <a:lnTo>
                  <a:pt x="0" y="0"/>
                </a:lnTo>
                <a:lnTo>
                  <a:pt x="0" y="885952"/>
                </a:lnTo>
                <a:lnTo>
                  <a:pt x="708165" y="885952"/>
                </a:lnTo>
                <a:cubicBezTo>
                  <a:pt x="806209" y="885952"/>
                  <a:pt x="885965" y="806196"/>
                  <a:pt x="885965" y="708152"/>
                </a:cubicBezTo>
                <a:lnTo>
                  <a:pt x="885965" y="177800"/>
                </a:lnTo>
                <a:cubicBezTo>
                  <a:pt x="885965" y="79756"/>
                  <a:pt x="806209" y="0"/>
                  <a:pt x="708165" y="0"/>
                </a:cubicBezTo>
                <a:close/>
              </a:path>
            </a:pathLst>
          </a:custGeom>
          <a:solidFill>
            <a:srgbClr val="FFF89B"/>
          </a:solidFill>
        </p:spPr>
        <p:txBody>
          <a:bodyPr/>
          <a:lstStyle/>
          <a:p>
            <a:endParaRPr lang="en-US"/>
          </a:p>
        </p:txBody>
      </p:sp>
      <p:sp>
        <p:nvSpPr>
          <p:cNvPr id="44" name="Rectangle 43"/>
          <p:cNvSpPr/>
          <p:nvPr/>
        </p:nvSpPr>
        <p:spPr>
          <a:xfrm>
            <a:off x="1341829" y="2243131"/>
            <a:ext cx="13975043" cy="24162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Một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số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loài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hoa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có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số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lượng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ánh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hoa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luôn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là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một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số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ố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ịnh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.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Số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ánh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hoa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ong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ác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ông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hoa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hường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xuất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hiện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nhiều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heo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những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con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số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1, 1, 2, 3, 5, 8, 13, 21,...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847206"/>
              </p:ext>
            </p:extLst>
          </p:nvPr>
        </p:nvGraphicFramePr>
        <p:xfrm>
          <a:off x="9086850" y="50355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086850" y="5035550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5244521" y="911630"/>
            <a:ext cx="66294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6600" b="1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ỞI ĐỘNG</a:t>
            </a:r>
            <a:endParaRPr lang="en-US" sz="6600" b="1">
              <a:solidFill>
                <a:schemeClr val="accent6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D923BE17-EA40-BCFE-3584-A4CC07BB0F1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2640" y="4987159"/>
            <a:ext cx="9688715" cy="52377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8673740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697230" y="571500"/>
            <a:ext cx="16893539" cy="7064369"/>
            <a:chOff x="831850" y="723900"/>
            <a:chExt cx="16893539" cy="7064369"/>
          </a:xfrm>
        </p:grpSpPr>
        <p:sp>
          <p:nvSpPr>
            <p:cNvPr id="3" name="Rounded Rectangle 2"/>
            <p:cNvSpPr/>
            <p:nvPr/>
          </p:nvSpPr>
          <p:spPr>
            <a:xfrm>
              <a:off x="919480" y="723900"/>
              <a:ext cx="1676400" cy="1197581"/>
            </a:xfrm>
            <a:prstGeom prst="roundRect">
              <a:avLst/>
            </a:prstGeom>
            <a:solidFill>
              <a:schemeClr val="accent3">
                <a:lumMod val="75000"/>
              </a:schemeClr>
            </a:solidFill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40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Đ3</a:t>
              </a:r>
              <a:endParaRPr lang="en-US" sz="4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/>
                <p:cNvSpPr txBox="1"/>
                <p:nvPr/>
              </p:nvSpPr>
              <p:spPr>
                <a:xfrm>
                  <a:off x="831850" y="1069507"/>
                  <a:ext cx="16893539" cy="671876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lvl="4" algn="just">
                    <a:lnSpc>
                      <a:spcPct val="150000"/>
                    </a:lnSpc>
                  </a:pP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Xét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mỗi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dãy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số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sau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:</a:t>
                  </a:r>
                </a:p>
                <a:p>
                  <a:pPr marL="571500" lvl="4" indent="-571500" algn="just">
                    <a:lnSpc>
                      <a:spcPct val="150000"/>
                    </a:lnSpc>
                    <a:buFont typeface="Arial" panose="020B0604020202020204" pitchFamily="34" charset="0"/>
                    <a:buChar char="•"/>
                  </a:pP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Dãy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số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: </a:t>
                  </a:r>
                  <a14:m>
                    <m:oMath xmlns:m="http://schemas.openxmlformats.org/officeDocument/2006/math">
                      <m:r>
                        <a:rPr lang="en-US" sz="3600" i="1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1,</m:t>
                      </m:r>
                      <m:r>
                        <a:rPr lang="en-US" sz="3600" i="1" dirty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r>
                        <a:rPr lang="en-US" sz="3600" i="1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4,</m:t>
                      </m:r>
                      <m:r>
                        <a:rPr lang="en-US" sz="3600" i="1" dirty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r>
                        <a:rPr lang="en-US" sz="3600" i="1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9,</m:t>
                      </m:r>
                      <m:r>
                        <a:rPr lang="en-US" sz="3600" i="1" dirty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r>
                        <a:rPr lang="en-US" sz="3600" i="1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16,</m:t>
                      </m:r>
                      <m:r>
                        <a:rPr lang="en-US" sz="3600" i="1" dirty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r>
                        <a:rPr lang="en-US" sz="3600" i="1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25,</m:t>
                      </m:r>
                      <m:r>
                        <a:rPr lang="en-US" sz="3600" i="1" dirty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r>
                        <a:rPr lang="en-US" sz="3600" i="1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36,</m:t>
                      </m:r>
                      <m:r>
                        <a:rPr lang="en-US" sz="3600" i="1" dirty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r>
                        <a:rPr lang="en-US" sz="3600" i="1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49,</m:t>
                      </m:r>
                      <m:r>
                        <a:rPr lang="en-US" sz="3600" i="1" dirty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r>
                        <a:rPr lang="en-US" sz="3600" i="1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64,</m:t>
                      </m:r>
                      <m:r>
                        <a:rPr lang="en-US" sz="3600" i="1" dirty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r>
                        <a:rPr lang="en-US" sz="3600" i="1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81,</m:t>
                      </m:r>
                      <m:r>
                        <a:rPr lang="en-US" sz="3600" i="1" dirty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r>
                        <a:rPr lang="en-US" sz="3600" i="1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100</m:t>
                      </m:r>
                      <m:r>
                        <a:rPr lang="en-US" sz="3600" i="1" dirty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</m:oMath>
                  </a14:m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(1)</a:t>
                  </a:r>
                </a:p>
                <a:p>
                  <a:pPr marL="571500" lvl="4" indent="-571500" algn="just">
                    <a:lnSpc>
                      <a:spcPct val="150000"/>
                    </a:lnSpc>
                    <a:buFont typeface="Arial" panose="020B0604020202020204" pitchFamily="34" charset="0"/>
                    <a:buChar char="•"/>
                  </a:pP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Dãy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số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(</m:t>
                      </m:r>
                      <m:sSub>
                        <m:sSub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𝑢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𝑛</m:t>
                          </m:r>
                        </m:sub>
                      </m:sSub>
                      <m:r>
                        <a:rPr lang="en-US" sz="36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)</m:t>
                      </m:r>
                    </m:oMath>
                  </a14:m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được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xác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định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như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sau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: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Với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mỗi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số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tự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nhiên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𝑛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≥1</m:t>
                      </m:r>
                    </m:oMath>
                  </a14:m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,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a14:m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là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số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thập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phân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hữu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hạn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có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phần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số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nguyên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là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1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và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phần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thập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phân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là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𝑛</m:t>
                      </m:r>
                    </m:oMath>
                  </a14:m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chữ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số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thập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phân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đầu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tiên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đứng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sau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dấu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“,”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của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số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e>
                      </m:rad>
                      <m:r>
                        <a:rPr lang="en-US" sz="36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1,414213562…</m:t>
                      </m:r>
                    </m:oMath>
                  </a14:m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Cụ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thể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là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: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𝑢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sub>
                      </m:sSub>
                      <m:r>
                        <a:rPr lang="en-US" sz="36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1,4;</m:t>
                      </m:r>
                      <m:sSub>
                        <m:sSub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𝑢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b>
                      </m:sSub>
                      <m:r>
                        <a:rPr lang="en-US" sz="36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1,41;</m:t>
                      </m:r>
                      <m:sSub>
                        <m:sSub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𝑢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3</m:t>
                          </m:r>
                        </m:sub>
                      </m:sSub>
                      <m:r>
                        <a:rPr lang="en-US" sz="36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1,414;</m:t>
                      </m:r>
                      <m:sSub>
                        <m:sSub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𝑢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3</m:t>
                          </m:r>
                        </m:sub>
                      </m:sSub>
                      <m:r>
                        <a:rPr lang="en-US" sz="36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1,4142;</m:t>
                      </m:r>
                      <m:sSub>
                        <m:sSub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𝑢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5</m:t>
                          </m:r>
                        </m:sub>
                      </m:sSub>
                      <m:r>
                        <a:rPr lang="en-US" sz="36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1,41421;…</m:t>
                      </m:r>
                    </m:oMath>
                  </a14:m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(2)</a:t>
                  </a:r>
                </a:p>
                <a:p>
                  <a:pPr marL="571500" lvl="4" indent="-571500" algn="just">
                    <a:lnSpc>
                      <a:spcPct val="150000"/>
                    </a:lnSpc>
                    <a:buFont typeface="Arial" panose="020B0604020202020204" pitchFamily="34" charset="0"/>
                    <a:buChar char="•"/>
                  </a:pP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Dãy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số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a14:m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với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𝑢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𝑛</m:t>
                          </m:r>
                        </m:sub>
                      </m:sSub>
                      <m:r>
                        <a:rPr lang="en-US" sz="36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−2</m:t>
                              </m:r>
                            </m:e>
                          </m:d>
                        </m:e>
                        <m:sup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𝑛</m:t>
                          </m:r>
                        </m:sup>
                      </m:sSup>
                    </m:oMath>
                  </a14:m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(3)</a:t>
                  </a:r>
                </a:p>
                <a:p>
                  <a:pPr marL="571500" lvl="4" indent="-571500" algn="just">
                    <a:lnSpc>
                      <a:spcPct val="150000"/>
                    </a:lnSpc>
                    <a:buFont typeface="Arial" panose="020B0604020202020204" pitchFamily="34" charset="0"/>
                    <a:buChar char="•"/>
                  </a:pP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Dãy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số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a14:m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được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xác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định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như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sau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: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𝑢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sub>
                      </m:sSub>
                      <m:r>
                        <a:rPr lang="en-US" sz="36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1</m:t>
                      </m:r>
                    </m:oMath>
                  </a14:m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và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𝑢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𝑛</m:t>
                          </m:r>
                        </m:sub>
                      </m:sSub>
                      <m:r>
                        <a:rPr lang="en-US" sz="36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sSub>
                        <m:sSub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𝑢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𝑛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1</m:t>
                          </m:r>
                        </m:sub>
                      </m:sSub>
                      <m:r>
                        <a:rPr lang="en-US" sz="36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2</m:t>
                      </m:r>
                    </m:oMath>
                  </a14:m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với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mọi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𝑛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≥2</m:t>
                      </m:r>
                    </m:oMath>
                  </a14:m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(4)</a:t>
                  </a:r>
                </a:p>
              </p:txBody>
            </p:sp>
          </mc:Choice>
          <mc:Fallback xmlns="">
            <p:sp>
              <p:nvSpPr>
                <p:cNvPr id="4" name="TextBox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1850" y="1069507"/>
                  <a:ext cx="16893539" cy="6718762"/>
                </a:xfrm>
                <a:prstGeom prst="rect">
                  <a:avLst/>
                </a:prstGeom>
                <a:blipFill>
                  <a:blip r:embed="rId2"/>
                  <a:stretch>
                    <a:fillRect l="-974" r="-1082" b="-235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" name="Rectangle 8">
            <a:extLst>
              <a:ext uri="{FF2B5EF4-FFF2-40B4-BE49-F238E27FC236}">
                <a16:creationId xmlns:a16="http://schemas.microsoft.com/office/drawing/2014/main" id="{247BA630-D334-1DEB-3BDE-C5D02F0F0D26}"/>
              </a:ext>
            </a:extLst>
          </p:cNvPr>
          <p:cNvSpPr/>
          <p:nvPr/>
        </p:nvSpPr>
        <p:spPr>
          <a:xfrm>
            <a:off x="784860" y="7502881"/>
            <a:ext cx="16893539" cy="21364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200000"/>
              </a:lnSpc>
            </a:pP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a)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Hãy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nêu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cách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xác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định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mỗi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số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hạng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của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các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dãy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số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(1), (2), (3), (4).</a:t>
            </a:r>
          </a:p>
          <a:p>
            <a:pPr lvl="0" algn="just">
              <a:lnSpc>
                <a:spcPct val="200000"/>
              </a:lnSpc>
            </a:pP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b)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Từ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đó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hãy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cho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biết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dãy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số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có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thể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chho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bằng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những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cách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nào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.</a:t>
            </a:r>
            <a:endParaRPr lang="vi-VN" sz="3600" dirty="0">
              <a:solidFill>
                <a:prstClr val="black"/>
              </a:solidFill>
              <a:latin typeface="Arial (Body)"/>
              <a:cs typeface="Arial" panose="020B0604020202020204" pitchFamily="34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CA670D71-4092-07F3-8797-E8059B1EBC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69973" y="571500"/>
            <a:ext cx="1917012" cy="10319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533489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247BA630-D334-1DEB-3BDE-C5D02F0F0D26}"/>
              </a:ext>
            </a:extLst>
          </p:cNvPr>
          <p:cNvSpPr/>
          <p:nvPr/>
        </p:nvSpPr>
        <p:spPr>
          <a:xfrm>
            <a:off x="501015" y="1104900"/>
            <a:ext cx="17024985" cy="61144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a)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hạng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dãy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Dãy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(1)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liệt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kê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Dãy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(2)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diễn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đạt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hạng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dãy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Dãy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(3)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hạng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quát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dãy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Dãy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(4)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pháp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quy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hồi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CA670D71-4092-07F3-8797-E8059B1EBCB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69973" y="571500"/>
            <a:ext cx="1917012" cy="103194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3A2EB51-19A1-1DDF-42A1-C3B4DC7930FD}"/>
              </a:ext>
            </a:extLst>
          </p:cNvPr>
          <p:cNvSpPr txBox="1"/>
          <p:nvPr/>
        </p:nvSpPr>
        <p:spPr>
          <a:xfrm>
            <a:off x="8445497" y="419100"/>
            <a:ext cx="13970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200" b="1" u="sng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vi-VN" sz="4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42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76ABAE0-6BA3-7960-767E-CCC068D90FF8}"/>
              </a:ext>
            </a:extLst>
          </p:cNvPr>
          <p:cNvSpPr/>
          <p:nvPr/>
        </p:nvSpPr>
        <p:spPr>
          <a:xfrm>
            <a:off x="501015" y="7232833"/>
            <a:ext cx="17024985" cy="24826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b)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ý a) ta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thấy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dãy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4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pháp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liệt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kê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diễn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đạt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hạng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dãy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hạng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quát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dãy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pháp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quy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hồi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72124813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5" grpId="0"/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Group 27"/>
          <p:cNvGrpSpPr/>
          <p:nvPr/>
        </p:nvGrpSpPr>
        <p:grpSpPr>
          <a:xfrm>
            <a:off x="14450775" y="2108145"/>
            <a:ext cx="3666839" cy="947966"/>
            <a:chOff x="0" y="0"/>
            <a:chExt cx="3623463" cy="936752"/>
          </a:xfrm>
        </p:grpSpPr>
        <p:sp>
          <p:nvSpPr>
            <p:cNvPr id="28" name="Freeform 2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Freeform 3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5B5FC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3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" name="Group 2"/>
          <p:cNvGrpSpPr/>
          <p:nvPr/>
        </p:nvGrpSpPr>
        <p:grpSpPr>
          <a:xfrm>
            <a:off x="14450775" y="3573532"/>
            <a:ext cx="3666838" cy="947966"/>
            <a:chOff x="0" y="0"/>
            <a:chExt cx="3623462" cy="93675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Freeform 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Freeform 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B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14450775" y="7787674"/>
            <a:ext cx="3666838" cy="947966"/>
            <a:chOff x="0" y="0"/>
            <a:chExt cx="3623462" cy="936752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1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96F7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1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14460300" y="709904"/>
            <a:ext cx="3666838" cy="947966"/>
            <a:chOff x="0" y="0"/>
            <a:chExt cx="3623462" cy="936752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1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1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89B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1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" name="Group 17"/>
          <p:cNvGrpSpPr/>
          <p:nvPr/>
        </p:nvGrpSpPr>
        <p:grpSpPr>
          <a:xfrm>
            <a:off x="-84314" y="527652"/>
            <a:ext cx="17298124" cy="10024998"/>
            <a:chOff x="0" y="0"/>
            <a:chExt cx="4521135" cy="2620190"/>
          </a:xfrm>
        </p:grpSpPr>
        <p:sp>
          <p:nvSpPr>
            <p:cNvPr id="18" name="Freeform 18"/>
            <p:cNvSpPr/>
            <p:nvPr/>
          </p:nvSpPr>
          <p:spPr>
            <a:xfrm>
              <a:off x="0" y="0"/>
              <a:ext cx="4521135" cy="2620190"/>
            </a:xfrm>
            <a:custGeom>
              <a:avLst/>
              <a:gdLst/>
              <a:ahLst/>
              <a:cxnLst/>
              <a:rect l="l" t="t" r="r" b="b"/>
              <a:pathLst>
                <a:path w="4521135" h="2620190">
                  <a:moveTo>
                    <a:pt x="0" y="0"/>
                  </a:moveTo>
                  <a:lnTo>
                    <a:pt x="4521135" y="0"/>
                  </a:lnTo>
                  <a:lnTo>
                    <a:pt x="4521135" y="2620190"/>
                  </a:lnTo>
                  <a:lnTo>
                    <a:pt x="0" y="2620190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TextBox 19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grpSp>
        <p:nvGrpSpPr>
          <p:cNvPr id="20" name="Group 20"/>
          <p:cNvGrpSpPr/>
          <p:nvPr/>
        </p:nvGrpSpPr>
        <p:grpSpPr>
          <a:xfrm>
            <a:off x="-2152129" y="-714425"/>
            <a:ext cx="17703235" cy="11802156"/>
            <a:chOff x="0" y="0"/>
            <a:chExt cx="23604313" cy="15736209"/>
          </a:xfrm>
        </p:grpSpPr>
        <p:sp>
          <p:nvSpPr>
            <p:cNvPr id="21" name="Freeform 21"/>
            <p:cNvSpPr/>
            <p:nvPr/>
          </p:nvSpPr>
          <p:spPr>
            <a:xfrm>
              <a:off x="0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22"/>
            <p:cNvSpPr/>
            <p:nvPr/>
          </p:nvSpPr>
          <p:spPr>
            <a:xfrm>
              <a:off x="7868104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23"/>
            <p:cNvSpPr/>
            <p:nvPr/>
          </p:nvSpPr>
          <p:spPr>
            <a:xfrm>
              <a:off x="15736209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Freeform 24"/>
            <p:cNvSpPr/>
            <p:nvPr/>
          </p:nvSpPr>
          <p:spPr>
            <a:xfrm>
              <a:off x="0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25"/>
            <p:cNvSpPr/>
            <p:nvPr/>
          </p:nvSpPr>
          <p:spPr>
            <a:xfrm>
              <a:off x="7868104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26"/>
            <p:cNvSpPr/>
            <p:nvPr/>
          </p:nvSpPr>
          <p:spPr>
            <a:xfrm>
              <a:off x="15736209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2" name="TextBox 32"/>
          <p:cNvSpPr txBox="1"/>
          <p:nvPr/>
        </p:nvSpPr>
        <p:spPr>
          <a:xfrm>
            <a:off x="2536287" y="2055781"/>
            <a:ext cx="12363159" cy="974626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7588"/>
              </a:lnSpc>
            </a:pPr>
            <a:r>
              <a:rPr lang="vi-VN" sz="6600" b="1" spc="147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 LUẬN</a:t>
            </a:r>
            <a:endParaRPr lang="en-US" sz="6600" b="1" spc="147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Freeform 34"/>
          <p:cNvSpPr/>
          <p:nvPr/>
        </p:nvSpPr>
        <p:spPr>
          <a:xfrm>
            <a:off x="529565" y="8892648"/>
            <a:ext cx="1738517" cy="1017540"/>
          </a:xfrm>
          <a:custGeom>
            <a:avLst/>
            <a:gdLst/>
            <a:ahLst/>
            <a:cxnLst/>
            <a:rect l="l" t="t" r="r" b="b"/>
            <a:pathLst>
              <a:path w="2949947" h="1866512">
                <a:moveTo>
                  <a:pt x="0" y="0"/>
                </a:moveTo>
                <a:lnTo>
                  <a:pt x="2949948" y="0"/>
                </a:lnTo>
                <a:lnTo>
                  <a:pt x="2949948" y="1866512"/>
                </a:lnTo>
                <a:lnTo>
                  <a:pt x="0" y="1866512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35" name="Freeform 35"/>
          <p:cNvSpPr/>
          <p:nvPr/>
        </p:nvSpPr>
        <p:spPr>
          <a:xfrm rot="-2012905">
            <a:off x="15665099" y="7162309"/>
            <a:ext cx="666081" cy="2261385"/>
          </a:xfrm>
          <a:custGeom>
            <a:avLst/>
            <a:gdLst/>
            <a:ahLst/>
            <a:cxnLst/>
            <a:rect l="l" t="t" r="r" b="b"/>
            <a:pathLst>
              <a:path w="666081" h="2261385">
                <a:moveTo>
                  <a:pt x="0" y="0"/>
                </a:moveTo>
                <a:lnTo>
                  <a:pt x="666081" y="0"/>
                </a:lnTo>
                <a:lnTo>
                  <a:pt x="666081" y="2261385"/>
                </a:lnTo>
                <a:lnTo>
                  <a:pt x="0" y="2261385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36" name="Freeform 36"/>
          <p:cNvSpPr/>
          <p:nvPr/>
        </p:nvSpPr>
        <p:spPr>
          <a:xfrm rot="6852690">
            <a:off x="-40079" y="1134648"/>
            <a:ext cx="2532131" cy="653750"/>
          </a:xfrm>
          <a:custGeom>
            <a:avLst/>
            <a:gdLst/>
            <a:ahLst/>
            <a:cxnLst/>
            <a:rect l="l" t="t" r="r" b="b"/>
            <a:pathLst>
              <a:path w="2532131" h="653750">
                <a:moveTo>
                  <a:pt x="0" y="0"/>
                </a:moveTo>
                <a:lnTo>
                  <a:pt x="2532131" y="0"/>
                </a:lnTo>
                <a:lnTo>
                  <a:pt x="2532131" y="653750"/>
                </a:lnTo>
                <a:lnTo>
                  <a:pt x="0" y="653750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37" name="Freeform 37"/>
          <p:cNvSpPr/>
          <p:nvPr/>
        </p:nvSpPr>
        <p:spPr>
          <a:xfrm>
            <a:off x="11213861" y="8709936"/>
            <a:ext cx="2568885" cy="885274"/>
          </a:xfrm>
          <a:custGeom>
            <a:avLst/>
            <a:gdLst/>
            <a:ahLst/>
            <a:cxnLst/>
            <a:rect l="l" t="t" r="r" b="b"/>
            <a:pathLst>
              <a:path w="2568885" h="885274">
                <a:moveTo>
                  <a:pt x="0" y="0"/>
                </a:moveTo>
                <a:lnTo>
                  <a:pt x="2568884" y="0"/>
                </a:lnTo>
                <a:lnTo>
                  <a:pt x="2568884" y="885274"/>
                </a:lnTo>
                <a:lnTo>
                  <a:pt x="0" y="885274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38" name="Rectangle 37"/>
          <p:cNvSpPr/>
          <p:nvPr/>
        </p:nvSpPr>
        <p:spPr>
          <a:xfrm>
            <a:off x="1225986" y="3444331"/>
            <a:ext cx="15200959" cy="50508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Liệt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kê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hạng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dãy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những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dãy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hữu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hạn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ít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hạng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).</a:t>
            </a:r>
            <a:endParaRPr lang="en-US" sz="4200" dirty="0">
              <a:latin typeface="Arial (Body)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Diễn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đạt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hạng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dãy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4200" dirty="0">
              <a:latin typeface="Arial (Body)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- Cho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hạng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quát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dãy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4200" dirty="0">
              <a:latin typeface="Arial (Body)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- Cho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pháp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truy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hồi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4200" dirty="0">
              <a:latin typeface="Arial (Body)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806114" y="1743969"/>
            <a:ext cx="16378989" cy="11324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200000"/>
              </a:lnSpc>
            </a:pP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						  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dãy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2" name="Rounded Rectangle 1"/>
          <p:cNvSpPr/>
          <p:nvPr/>
        </p:nvSpPr>
        <p:spPr>
          <a:xfrm>
            <a:off x="838198" y="1845237"/>
            <a:ext cx="5638800" cy="1219200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 b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4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200" b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4200" b="1" dirty="0">
                <a:latin typeface="Arial" panose="020B0604020202020204" pitchFamily="34" charset="0"/>
                <a:cs typeface="Arial" panose="020B0604020202020204" pitchFamily="34" charset="0"/>
              </a:rPr>
              <a:t> 3 (SGK </a:t>
            </a:r>
            <a:r>
              <a:rPr lang="vi-VN" sz="4200" b="1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4200" b="1" dirty="0">
                <a:latin typeface="Arial" panose="020B0604020202020204" pitchFamily="34" charset="0"/>
                <a:cs typeface="Arial" panose="020B0604020202020204" pitchFamily="34" charset="0"/>
              </a:rPr>
              <a:t> tr.45)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394198" y="3502587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94198" y="3502587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838198" y="3551089"/>
                <a:ext cx="16687802" cy="55182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, 8, 27, 64, 125, 343, 512, 729, 1000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 (5)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á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ịn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ư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ự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iê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≥1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ập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ạ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ầ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guyê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3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ầ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ập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ữ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ập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iê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ứ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ấ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“,”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𝜋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3,141592653589</m:t>
                    </m:r>
                  </m:oMath>
                </a14:m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c)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</m:oMath>
                </a14:m>
                <a:r>
                  <a:rPr lang="en-US" sz="40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(7)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d)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á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ịn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ở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1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2</m:t>
                    </m:r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ọ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≥2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(8)</a:t>
                </a: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198" y="3551089"/>
                <a:ext cx="16687802" cy="5518242"/>
              </a:xfrm>
              <a:prstGeom prst="rect">
                <a:avLst/>
              </a:prstGeom>
              <a:blipFill>
                <a:blip r:embed="rId4"/>
                <a:stretch>
                  <a:fillRect l="-1278" r="-1278" b="-38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10">
            <a:extLst>
              <a:ext uri="{FF2B5EF4-FFF2-40B4-BE49-F238E27FC236}">
                <a16:creationId xmlns:a16="http://schemas.microsoft.com/office/drawing/2014/main" id="{8757EF27-5E02-3343-F32F-546E3F9B752E}"/>
              </a:ext>
            </a:extLst>
          </p:cNvPr>
          <p:cNvGrpSpPr/>
          <p:nvPr/>
        </p:nvGrpSpPr>
        <p:grpSpPr>
          <a:xfrm>
            <a:off x="6934200" y="423501"/>
            <a:ext cx="14477999" cy="1219200"/>
            <a:chOff x="838200" y="403086"/>
            <a:chExt cx="14477999" cy="1219200"/>
          </a:xfrm>
        </p:grpSpPr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FDF5024A-10FE-BBDB-895A-AF0BBEE040D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38200" y="403086"/>
              <a:ext cx="1426915" cy="1219200"/>
            </a:xfrm>
            <a:prstGeom prst="rect">
              <a:avLst/>
            </a:prstGeom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9AA370B0-9305-E2A8-AD15-2B3BF05E0BA9}"/>
                </a:ext>
              </a:extLst>
            </p:cNvPr>
            <p:cNvSpPr txBox="1"/>
            <p:nvPr/>
          </p:nvSpPr>
          <p:spPr>
            <a:xfrm>
              <a:off x="2265114" y="914400"/>
              <a:ext cx="1305108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000" i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ảo luận nhóm </a:t>
              </a:r>
              <a:r>
                <a:rPr lang="en-US" sz="4000" i="1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ốn</a:t>
              </a:r>
              <a:r>
                <a:rPr lang="vi-VN" sz="4000" i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hoàn thành </a:t>
              </a:r>
              <a:r>
                <a:rPr lang="en-US" sz="4000" b="1" i="1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í</a:t>
              </a:r>
              <a:r>
                <a:rPr lang="en-US" sz="4000" b="1" i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i="1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ụ</a:t>
              </a:r>
              <a:r>
                <a:rPr lang="en-US" sz="4000" b="1" i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3</a:t>
              </a:r>
              <a:endParaRPr lang="en-US" sz="40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66784430"/>
      </p:ext>
    </p:extLst>
  </p:cSld>
  <p:clrMapOvr>
    <a:masterClrMapping/>
  </p:clrMapOvr>
  <p:transition spd="med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 animBg="1"/>
      <p:bldP spid="1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p:sp>
        <p:nvSpPr>
          <p:cNvPr id="2" name="Rounded Rectangle 1"/>
          <p:cNvSpPr/>
          <p:nvPr/>
        </p:nvSpPr>
        <p:spPr>
          <a:xfrm>
            <a:off x="824829" y="665443"/>
            <a:ext cx="5638800" cy="1219200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 b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4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200" b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4200" b="1" dirty="0">
                <a:latin typeface="Arial" panose="020B0604020202020204" pitchFamily="34" charset="0"/>
                <a:cs typeface="Arial" panose="020B0604020202020204" pitchFamily="34" charset="0"/>
              </a:rPr>
              <a:t> 3 (SGK </a:t>
            </a:r>
            <a:r>
              <a:rPr lang="vi-VN" sz="4200" b="1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4200" b="1" dirty="0">
                <a:latin typeface="Arial" panose="020B0604020202020204" pitchFamily="34" charset="0"/>
                <a:cs typeface="Arial" panose="020B0604020202020204" pitchFamily="34" charset="0"/>
              </a:rPr>
              <a:t> tr.45)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394198" y="3502587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94198" y="3502587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Callout 22">
            <a:extLst>
              <a:ext uri="{FF2B5EF4-FFF2-40B4-BE49-F238E27FC236}">
                <a16:creationId xmlns:a16="http://schemas.microsoft.com/office/drawing/2014/main" id="{901B79D2-4265-7FFD-08BA-BECDA027C563}"/>
              </a:ext>
            </a:extLst>
          </p:cNvPr>
          <p:cNvSpPr/>
          <p:nvPr/>
        </p:nvSpPr>
        <p:spPr>
          <a:xfrm>
            <a:off x="8268032" y="2416483"/>
            <a:ext cx="1751933" cy="888582"/>
          </a:xfrm>
          <a:prstGeom prst="wedgeEllipseCallout">
            <a:avLst/>
          </a:prstGeom>
          <a:solidFill>
            <a:srgbClr val="FFD347"/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(Body)"/>
              </a:rPr>
              <a:t>Giải</a:t>
            </a:r>
            <a:endParaRPr kumimoji="0" lang="en-US" sz="4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(Body)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BEE5D55-FBA8-0248-F3B9-39F5DDB796A8}"/>
              </a:ext>
            </a:extLst>
          </p:cNvPr>
          <p:cNvSpPr txBox="1"/>
          <p:nvPr/>
        </p:nvSpPr>
        <p:spPr>
          <a:xfrm>
            <a:off x="954503" y="3828126"/>
            <a:ext cx="16378989" cy="55182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Dãy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(5)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hạ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dãy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>
              <a:lnSpc>
                <a:spcPct val="150000"/>
              </a:lnSpc>
            </a:pP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Dãy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(6)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ạt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hạ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dãy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>
              <a:lnSpc>
                <a:spcPct val="150000"/>
              </a:lnSpc>
            </a:pP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c)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Dãy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(7)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ô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hạ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quát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dãy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>
              <a:lnSpc>
                <a:spcPct val="150000"/>
              </a:lnSpc>
            </a:pP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d)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Dãy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(8)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phhươ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pháp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ruy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hồi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679592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0" y="0"/>
            <a:ext cx="18288000" cy="10287000"/>
            <a:chOff x="0" y="0"/>
            <a:chExt cx="4274726" cy="2167467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274726" cy="2167467"/>
            </a:xfrm>
            <a:custGeom>
              <a:avLst/>
              <a:gdLst/>
              <a:ahLst/>
              <a:cxnLst/>
              <a:rect l="l" t="t" r="r" b="b"/>
              <a:pathLst>
                <a:path w="4274726" h="2167467">
                  <a:moveTo>
                    <a:pt x="0" y="0"/>
                  </a:moveTo>
                  <a:lnTo>
                    <a:pt x="4274726" y="0"/>
                  </a:lnTo>
                  <a:lnTo>
                    <a:pt x="4274726" y="2167467"/>
                  </a:lnTo>
                  <a:lnTo>
                    <a:pt x="0" y="2167467"/>
                  </a:lnTo>
                  <a:close/>
                </a:path>
              </a:pathLst>
            </a:custGeom>
            <a:solidFill>
              <a:schemeClr val="accent5">
                <a:lumMod val="20000"/>
                <a:lumOff val="80000"/>
              </a:schemeClr>
            </a:solidFill>
            <a:ln w="209550">
              <a:solidFill>
                <a:srgbClr val="FFCB7C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TextBox 4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BB1ED8E-9257-D818-CA92-5544F0A003CA}"/>
                  </a:ext>
                </a:extLst>
              </p:cNvPr>
              <p:cNvSpPr txBox="1"/>
              <p:nvPr/>
            </p:nvSpPr>
            <p:spPr>
              <a:xfrm>
                <a:off x="830178" y="1973609"/>
                <a:ext cx="16627646" cy="41446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					         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êu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ần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ở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ọi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Fibonacci.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Fibonacci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sSub>
                      <m:sSub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ác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ịnh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ởi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1</m:t>
                    </m:r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1</m:t>
                    </m:r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</m:t>
                        </m:r>
                      </m:sub>
                    </m:sSub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sub>
                    </m:sSub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ọi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≥3</m:t>
                    </m:r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(9)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ười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ạng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BB1ED8E-9257-D818-CA92-5544F0A003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178" y="1973609"/>
                <a:ext cx="16627646" cy="4144661"/>
              </a:xfrm>
              <a:prstGeom prst="rect">
                <a:avLst/>
              </a:prstGeom>
              <a:blipFill>
                <a:blip r:embed="rId2"/>
                <a:stretch>
                  <a:fillRect l="-1100" r="-1100" b="-45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ounded Rectangle 1">
            <a:extLst>
              <a:ext uri="{FF2B5EF4-FFF2-40B4-BE49-F238E27FC236}">
                <a16:creationId xmlns:a16="http://schemas.microsoft.com/office/drawing/2014/main" id="{2BD7CCB8-CE5E-9CDF-7459-46CE1F24B8B0}"/>
              </a:ext>
            </a:extLst>
          </p:cNvPr>
          <p:cNvSpPr/>
          <p:nvPr/>
        </p:nvSpPr>
        <p:spPr>
          <a:xfrm>
            <a:off x="830177" y="1522874"/>
            <a:ext cx="5638800" cy="1219200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 4 (SGK </a:t>
            </a:r>
            <a:r>
              <a:rPr lang="vi-VN" sz="3600" b="1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 tr.45)</a:t>
            </a: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44D5DA38-546C-2F8C-7CFA-DCED5DB6CAA5}"/>
              </a:ext>
            </a:extLst>
          </p:cNvPr>
          <p:cNvGrpSpPr/>
          <p:nvPr/>
        </p:nvGrpSpPr>
        <p:grpSpPr>
          <a:xfrm>
            <a:off x="6934200" y="293648"/>
            <a:ext cx="14477999" cy="1219200"/>
            <a:chOff x="838200" y="403086"/>
            <a:chExt cx="14477999" cy="1219200"/>
          </a:xfrm>
        </p:grpSpPr>
        <p:pic>
          <p:nvPicPr>
            <p:cNvPr id="28" name="Picture 27">
              <a:extLst>
                <a:ext uri="{FF2B5EF4-FFF2-40B4-BE49-F238E27FC236}">
                  <a16:creationId xmlns:a16="http://schemas.microsoft.com/office/drawing/2014/main" id="{98D8FAFA-9B38-15D7-C123-47EAA21DD1E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38200" y="403086"/>
              <a:ext cx="1426915" cy="1219200"/>
            </a:xfrm>
            <a:prstGeom prst="rect">
              <a:avLst/>
            </a:prstGeom>
          </p:spPr>
        </p:pic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2C4E9C58-DFBE-80FE-5BD2-5DE6D28B1112}"/>
                </a:ext>
              </a:extLst>
            </p:cNvPr>
            <p:cNvSpPr txBox="1"/>
            <p:nvPr/>
          </p:nvSpPr>
          <p:spPr>
            <a:xfrm>
              <a:off x="2265114" y="914400"/>
              <a:ext cx="1305108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3600" i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ảo luận nhóm </a:t>
              </a:r>
              <a:r>
                <a:rPr lang="en-US" sz="3600" i="1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ôi</a:t>
              </a:r>
              <a:r>
                <a:rPr lang="vi-VN" sz="3600" i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hoàn thành </a:t>
              </a:r>
              <a:r>
                <a:rPr lang="en-US" sz="3600" b="1" i="1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í</a:t>
              </a:r>
              <a:r>
                <a:rPr lang="en-US" sz="3600" b="1" i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600" b="1" i="1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ụ</a:t>
              </a:r>
              <a:r>
                <a:rPr lang="en-US" sz="3600" b="1" i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3</a:t>
              </a:r>
              <a:endParaRPr lang="en-US" sz="36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1" name="Oval Callout 22">
            <a:extLst>
              <a:ext uri="{FF2B5EF4-FFF2-40B4-BE49-F238E27FC236}">
                <a16:creationId xmlns:a16="http://schemas.microsoft.com/office/drawing/2014/main" id="{2DA66343-25E4-76C2-5EE9-0CC979757CD0}"/>
              </a:ext>
            </a:extLst>
          </p:cNvPr>
          <p:cNvSpPr/>
          <p:nvPr/>
        </p:nvSpPr>
        <p:spPr>
          <a:xfrm>
            <a:off x="862681" y="6569005"/>
            <a:ext cx="1575719" cy="782031"/>
          </a:xfrm>
          <a:prstGeom prst="wedgeEllipseCallout">
            <a:avLst>
              <a:gd name="adj1" fmla="val 23120"/>
              <a:gd name="adj2" fmla="val 84164"/>
            </a:avLst>
          </a:prstGeom>
          <a:solidFill>
            <a:srgbClr val="FFD347"/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(Body)"/>
              </a:rPr>
              <a:t>Giải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(Body)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59DCCA7E-CC12-991F-CF20-BA42246F9EDA}"/>
                  </a:ext>
                </a:extLst>
              </p:cNvPr>
              <p:cNvSpPr txBox="1"/>
              <p:nvPr/>
            </p:nvSpPr>
            <p:spPr>
              <a:xfrm>
                <a:off x="862680" y="6694279"/>
                <a:ext cx="16891919" cy="3313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		Ta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1</m:t>
                    </m:r>
                  </m:oMath>
                </a14:m>
                <a:endParaRPr lang="en-US" sz="3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ể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ìm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ay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3</m:t>
                    </m:r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o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ông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(9), ta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sub>
                    </m:sSub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1+1=2</m:t>
                    </m:r>
                  </m:oMath>
                </a14:m>
                <a:endParaRPr lang="en-US" sz="3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Để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ìm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ay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36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4</m:t>
                    </m:r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o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ông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(9), ta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sub>
                    </m:sSub>
                    <m:r>
                      <a:rPr lang="en-US" sz="36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sub>
                    </m:sSub>
                    <m:r>
                      <a:rPr lang="en-US" sz="36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r>
                      <a:rPr lang="en-US" sz="36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r>
                      <a:rPr lang="en-US" sz="36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1=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</m:t>
                    </m:r>
                  </m:oMath>
                </a14:m>
                <a:endParaRPr lang="en-US" sz="3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ứ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ư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ế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, ta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ìm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ười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ạng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, 1, 2, 3, 5, 8, 13, 21, 34, 55</m:t>
                    </m:r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59DCCA7E-CC12-991F-CF20-BA42246F9E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2680" y="6694279"/>
                <a:ext cx="16891919" cy="3313664"/>
              </a:xfrm>
              <a:prstGeom prst="rect">
                <a:avLst/>
              </a:prstGeom>
              <a:blipFill>
                <a:blip r:embed="rId4"/>
                <a:stretch>
                  <a:fillRect l="-1119" r="-397" b="-5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42230154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 animBg="1"/>
      <p:bldP spid="31" grpId="0" animBg="1"/>
      <p:bldP spid="3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p:sp>
        <p:nvSpPr>
          <p:cNvPr id="3" name="Rounded Rectangle 2"/>
          <p:cNvSpPr/>
          <p:nvPr/>
        </p:nvSpPr>
        <p:spPr>
          <a:xfrm>
            <a:off x="975360" y="847925"/>
            <a:ext cx="3718560" cy="1828800"/>
          </a:xfrm>
          <a:prstGeom prst="roundRect">
            <a:avLst/>
          </a:prstGeom>
          <a:solidFill>
            <a:schemeClr val="accent4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 3</a:t>
            </a:r>
            <a:endParaRPr lang="en-US" sz="40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013960" y="847925"/>
                <a:ext cx="12192000" cy="19748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30000"/>
                  </a:lnSpc>
                </a:pPr>
                <a:r>
                  <a:rPr lang="en-US" sz="4000" dirty="0">
                    <a:latin typeface="Arial (Body)"/>
                  </a:rPr>
                  <a:t>Cho </a:t>
                </a:r>
                <a:r>
                  <a:rPr lang="en-US" sz="4000" dirty="0" err="1">
                    <a:latin typeface="Arial (Body)"/>
                  </a:rPr>
                  <a:t>dãy</a:t>
                </a:r>
                <a:r>
                  <a:rPr lang="en-US" sz="4000" dirty="0">
                    <a:latin typeface="Arial (Body)"/>
                  </a:rPr>
                  <a:t> </a:t>
                </a:r>
                <a:r>
                  <a:rPr lang="en-US" sz="4000" dirty="0" err="1">
                    <a:latin typeface="Arial (Body)"/>
                  </a:rPr>
                  <a:t>số</a:t>
                </a:r>
                <a:r>
                  <a:rPr lang="en-US" sz="4000" dirty="0">
                    <a:latin typeface="Arial (Body)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000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40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với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3</m:t>
                        </m:r>
                      </m:num>
                      <m:den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1</m:t>
                        </m:r>
                      </m:den>
                    </m:f>
                  </m:oMath>
                </a14:m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.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Tìm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3</m:t>
                        </m:r>
                      </m:sub>
                    </m:sSub>
                  </m:oMath>
                </a14:m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33</m:t>
                        </m:r>
                      </m:sub>
                    </m:sSub>
                  </m:oMath>
                </a14:m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viết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dưới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dạng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khai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triển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3960" y="847925"/>
                <a:ext cx="12192000" cy="1974836"/>
              </a:xfrm>
              <a:prstGeom prst="rect">
                <a:avLst/>
              </a:prstGeom>
              <a:blipFill>
                <a:blip r:embed="rId2"/>
                <a:stretch>
                  <a:fillRect l="-1800" r="-1750" b="-123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8445500" y="3379232"/>
            <a:ext cx="13970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200" b="1" u="sng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200" b="1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349500" y="4446412"/>
                <a:ext cx="12192000" cy="51691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4000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3</m:t>
                        </m:r>
                      </m:sub>
                    </m:sSub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3−3</m:t>
                        </m:r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.33+1</m:t>
                        </m:r>
                      </m:den>
                    </m:f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,3</m:t>
                    </m:r>
                  </m:oMath>
                </a14:m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en-US" sz="40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	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33</m:t>
                        </m:r>
                      </m:sub>
                    </m:sSub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33−3</m:t>
                        </m:r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.333+1</m:t>
                        </m:r>
                      </m:den>
                    </m:f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,33</m:t>
                    </m:r>
                  </m:oMath>
                </a14:m>
                <a:r>
                  <a:rPr lang="en-US" sz="40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4000" i="1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Dãy</a:t>
                </a:r>
                <a:r>
                  <a:rPr lang="en-US" sz="40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0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dưới</a:t>
                </a:r>
                <a:r>
                  <a:rPr lang="en-US" sz="40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40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khai</a:t>
                </a:r>
                <a:r>
                  <a:rPr lang="en-US" sz="40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triển</a:t>
                </a:r>
                <a:r>
                  <a:rPr lang="en-US" sz="40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7</m:t>
                        </m:r>
                      </m:den>
                    </m:f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;</m:t>
                    </m:r>
                  </m:oMath>
                </a14:m>
                <a:r>
                  <a:rPr lang="en-US" sz="40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i="1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 ker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000" i="1" ker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sub>
                    </m:sSub>
                    <m:r>
                      <a:rPr lang="en-US" sz="4000" i="1" ker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 ker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000" i="1" ker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3</m:t>
                        </m:r>
                      </m:den>
                    </m:f>
                    <m:r>
                      <a:rPr lang="en-US" sz="4000" i="1" ker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…;</m:t>
                    </m:r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 ker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000" i="1" ker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sz="4000" i="1" ker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 ker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4000" i="1" ker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3</m:t>
                        </m:r>
                      </m:num>
                      <m:den>
                        <m:r>
                          <a:rPr lang="en-US" sz="4000" i="1" ker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.</m:t>
                        </m:r>
                        <m:r>
                          <a:rPr lang="en-US" sz="4000" i="1" ker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4000" i="1" ker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1</m:t>
                        </m:r>
                      </m:den>
                    </m:f>
                  </m:oMath>
                </a14:m>
                <a:r>
                  <a:rPr lang="en-US" sz="4000" kern="0" dirty="0">
                    <a:latin typeface="Arial (Body)"/>
                    <a:ea typeface="Times New Roman" panose="02020603050405020304" pitchFamily="18" charset="0"/>
                  </a:rPr>
                  <a:t> </a:t>
                </a:r>
                <a:endParaRPr lang="en-US" sz="4000" dirty="0">
                  <a:effectLst/>
                  <a:latin typeface="Arial (Body)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9500" y="4446412"/>
                <a:ext cx="12192000" cy="5169172"/>
              </a:xfrm>
              <a:prstGeom prst="rect">
                <a:avLst/>
              </a:prstGeom>
              <a:blipFill>
                <a:blip r:embed="rId3"/>
                <a:stretch>
                  <a:fillRect l="-1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79687761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5" grpId="0"/>
      <p:bldP spid="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4450775" y="2108145"/>
            <a:ext cx="3666838" cy="947966"/>
            <a:chOff x="0" y="0"/>
            <a:chExt cx="3623462" cy="93675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Freeform 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Freeform 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5B5FC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14450775" y="3573532"/>
            <a:ext cx="3666838" cy="947966"/>
            <a:chOff x="0" y="0"/>
            <a:chExt cx="3623462" cy="936752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1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B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1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14450775" y="7787674"/>
            <a:ext cx="3666838" cy="947966"/>
            <a:chOff x="0" y="0"/>
            <a:chExt cx="3623462" cy="936752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1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1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96F7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1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" name="Group 17"/>
          <p:cNvGrpSpPr/>
          <p:nvPr/>
        </p:nvGrpSpPr>
        <p:grpSpPr>
          <a:xfrm>
            <a:off x="-84314" y="527652"/>
            <a:ext cx="17298124" cy="10024998"/>
            <a:chOff x="0" y="0"/>
            <a:chExt cx="4521135" cy="2620190"/>
          </a:xfrm>
        </p:grpSpPr>
        <p:sp>
          <p:nvSpPr>
            <p:cNvPr id="18" name="Freeform 18"/>
            <p:cNvSpPr/>
            <p:nvPr/>
          </p:nvSpPr>
          <p:spPr>
            <a:xfrm>
              <a:off x="0" y="0"/>
              <a:ext cx="4521135" cy="2620190"/>
            </a:xfrm>
            <a:custGeom>
              <a:avLst/>
              <a:gdLst/>
              <a:ahLst/>
              <a:cxnLst/>
              <a:rect l="l" t="t" r="r" b="b"/>
              <a:pathLst>
                <a:path w="4521135" h="2620190">
                  <a:moveTo>
                    <a:pt x="0" y="0"/>
                  </a:moveTo>
                  <a:lnTo>
                    <a:pt x="4521135" y="0"/>
                  </a:lnTo>
                  <a:lnTo>
                    <a:pt x="4521135" y="2620190"/>
                  </a:lnTo>
                  <a:lnTo>
                    <a:pt x="0" y="2620190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TextBox 19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grpSp>
        <p:nvGrpSpPr>
          <p:cNvPr id="20" name="Group 20"/>
          <p:cNvGrpSpPr/>
          <p:nvPr/>
        </p:nvGrpSpPr>
        <p:grpSpPr>
          <a:xfrm>
            <a:off x="-489425" y="527652"/>
            <a:ext cx="17703235" cy="11802156"/>
            <a:chOff x="0" y="0"/>
            <a:chExt cx="23604313" cy="15736209"/>
          </a:xfrm>
        </p:grpSpPr>
        <p:sp>
          <p:nvSpPr>
            <p:cNvPr id="21" name="Freeform 21"/>
            <p:cNvSpPr/>
            <p:nvPr/>
          </p:nvSpPr>
          <p:spPr>
            <a:xfrm>
              <a:off x="0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22"/>
            <p:cNvSpPr/>
            <p:nvPr/>
          </p:nvSpPr>
          <p:spPr>
            <a:xfrm>
              <a:off x="7868104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23"/>
            <p:cNvSpPr/>
            <p:nvPr/>
          </p:nvSpPr>
          <p:spPr>
            <a:xfrm>
              <a:off x="15736209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Freeform 24"/>
            <p:cNvSpPr/>
            <p:nvPr/>
          </p:nvSpPr>
          <p:spPr>
            <a:xfrm>
              <a:off x="0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25"/>
            <p:cNvSpPr/>
            <p:nvPr/>
          </p:nvSpPr>
          <p:spPr>
            <a:xfrm>
              <a:off x="7868104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26"/>
            <p:cNvSpPr/>
            <p:nvPr/>
          </p:nvSpPr>
          <p:spPr>
            <a:xfrm>
              <a:off x="15736209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7" name="Group 27"/>
          <p:cNvGrpSpPr/>
          <p:nvPr/>
        </p:nvGrpSpPr>
        <p:grpSpPr>
          <a:xfrm>
            <a:off x="14460300" y="709904"/>
            <a:ext cx="3666838" cy="947966"/>
            <a:chOff x="0" y="0"/>
            <a:chExt cx="3623462" cy="936752"/>
          </a:xfrm>
        </p:grpSpPr>
        <p:sp>
          <p:nvSpPr>
            <p:cNvPr id="28" name="Freeform 2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Freeform 2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Freeform 3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89B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3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2" name="TextBox 32"/>
          <p:cNvSpPr txBox="1"/>
          <p:nvPr/>
        </p:nvSpPr>
        <p:spPr>
          <a:xfrm>
            <a:off x="686068" y="3162300"/>
            <a:ext cx="15757359" cy="346517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8000" b="1" spc="182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I. </a:t>
            </a:r>
          </a:p>
          <a:p>
            <a:pPr algn="ctr">
              <a:lnSpc>
                <a:spcPct val="150000"/>
              </a:lnSpc>
            </a:pPr>
            <a:r>
              <a:rPr lang="en-US" sz="8000" b="1" spc="182" dirty="0">
                <a:solidFill>
                  <a:srgbClr val="231F2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ÃY SỐ TĂNG, DÃY SỐ GIẢM</a:t>
            </a:r>
          </a:p>
        </p:txBody>
      </p:sp>
      <p:sp>
        <p:nvSpPr>
          <p:cNvPr id="36" name="Freeform 36"/>
          <p:cNvSpPr/>
          <p:nvPr/>
        </p:nvSpPr>
        <p:spPr>
          <a:xfrm rot="-1729736">
            <a:off x="1326753" y="6811466"/>
            <a:ext cx="451370" cy="3182015"/>
          </a:xfrm>
          <a:custGeom>
            <a:avLst/>
            <a:gdLst/>
            <a:ahLst/>
            <a:cxnLst/>
            <a:rect l="l" t="t" r="r" b="b"/>
            <a:pathLst>
              <a:path w="414417" h="3863212">
                <a:moveTo>
                  <a:pt x="0" y="0"/>
                </a:moveTo>
                <a:lnTo>
                  <a:pt x="414417" y="0"/>
                </a:lnTo>
                <a:lnTo>
                  <a:pt x="414417" y="3863212"/>
                </a:lnTo>
                <a:lnTo>
                  <a:pt x="0" y="3863212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37" name="Freeform 37"/>
          <p:cNvSpPr/>
          <p:nvPr/>
        </p:nvSpPr>
        <p:spPr>
          <a:xfrm rot="782942">
            <a:off x="188855" y="-371640"/>
            <a:ext cx="2492796" cy="1957978"/>
          </a:xfrm>
          <a:custGeom>
            <a:avLst/>
            <a:gdLst/>
            <a:ahLst/>
            <a:cxnLst/>
            <a:rect l="l" t="t" r="r" b="b"/>
            <a:pathLst>
              <a:path w="2492796" h="1957978">
                <a:moveTo>
                  <a:pt x="0" y="0"/>
                </a:moveTo>
                <a:lnTo>
                  <a:pt x="2492796" y="0"/>
                </a:lnTo>
                <a:lnTo>
                  <a:pt x="2492796" y="1957978"/>
                </a:lnTo>
                <a:lnTo>
                  <a:pt x="0" y="1957978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39" name="Freeform 13"/>
          <p:cNvSpPr/>
          <p:nvPr/>
        </p:nvSpPr>
        <p:spPr>
          <a:xfrm rot="1953223">
            <a:off x="15131790" y="6233373"/>
            <a:ext cx="1489671" cy="3329628"/>
          </a:xfrm>
          <a:custGeom>
            <a:avLst/>
            <a:gdLst/>
            <a:ahLst/>
            <a:cxnLst/>
            <a:rect l="l" t="t" r="r" b="b"/>
            <a:pathLst>
              <a:path w="991215" h="1996953">
                <a:moveTo>
                  <a:pt x="0" y="0"/>
                </a:moveTo>
                <a:lnTo>
                  <a:pt x="991214" y="0"/>
                </a:lnTo>
                <a:lnTo>
                  <a:pt x="991214" y="1996952"/>
                </a:lnTo>
                <a:lnTo>
                  <a:pt x="0" y="1996952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6638215"/>
      </p:ext>
    </p:extLst>
  </p:cSld>
  <p:clrMapOvr>
    <a:masterClrMapping/>
  </p:clrMapOvr>
  <p:transition spd="med">
    <p:comb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p:sp>
        <p:nvSpPr>
          <p:cNvPr id="19" name="TextBox 19"/>
          <p:cNvSpPr txBox="1"/>
          <p:nvPr/>
        </p:nvSpPr>
        <p:spPr>
          <a:xfrm>
            <a:off x="0" y="113689"/>
            <a:ext cx="3246680" cy="3255592"/>
          </a:xfrm>
          <a:prstGeom prst="rect">
            <a:avLst/>
          </a:prstGeom>
        </p:spPr>
        <p:txBody>
          <a:bodyPr lIns="50800" tIns="50800" rIns="50800" bIns="50800" rtlCol="0" anchor="ctr"/>
          <a:lstStyle/>
          <a:p>
            <a:pPr algn="ctr">
              <a:lnSpc>
                <a:spcPts val="2659"/>
              </a:lnSpc>
              <a:spcBef>
                <a:spcPct val="0"/>
              </a:spcBef>
            </a:pPr>
            <a:endParaRPr/>
          </a:p>
        </p:txBody>
      </p:sp>
      <p:grpSp>
        <p:nvGrpSpPr>
          <p:cNvPr id="8" name="Group 7"/>
          <p:cNvGrpSpPr/>
          <p:nvPr/>
        </p:nvGrpSpPr>
        <p:grpSpPr>
          <a:xfrm>
            <a:off x="815144" y="952500"/>
            <a:ext cx="16657709" cy="2040525"/>
            <a:chOff x="994987" y="3231994"/>
            <a:chExt cx="12051975" cy="2040525"/>
          </a:xfrm>
        </p:grpSpPr>
        <p:sp>
          <p:nvSpPr>
            <p:cNvPr id="10" name="Rounded Rectangle 9"/>
            <p:cNvSpPr/>
            <p:nvPr/>
          </p:nvSpPr>
          <p:spPr>
            <a:xfrm>
              <a:off x="1066800" y="3231994"/>
              <a:ext cx="1676400" cy="1085618"/>
            </a:xfrm>
            <a:prstGeom prst="roundRect">
              <a:avLst/>
            </a:prstGeom>
            <a:solidFill>
              <a:schemeClr val="accent3">
                <a:lumMod val="75000"/>
              </a:schemeClr>
            </a:solidFill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40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Đ4</a:t>
              </a:r>
              <a:endParaRPr lang="en-US" sz="4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/>
                <p:cNvSpPr txBox="1"/>
                <p:nvPr/>
              </p:nvSpPr>
              <p:spPr>
                <a:xfrm>
                  <a:off x="994987" y="3274343"/>
                  <a:ext cx="12051975" cy="199817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just">
                    <a:lnSpc>
                      <a:spcPct val="150000"/>
                    </a:lnSpc>
                  </a:pPr>
                  <a:r>
                    <a:rPr lang="vi-VN" sz="44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            </a:t>
                  </a:r>
                  <a:r>
                    <a:rPr lang="en-US" sz="44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	Cho </a:t>
                  </a:r>
                  <a:r>
                    <a:rPr lang="en-US" sz="44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dãy</a:t>
                  </a:r>
                  <a:r>
                    <a:rPr lang="en-US" sz="44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44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số</a:t>
                  </a:r>
                  <a:r>
                    <a:rPr lang="en-US" sz="44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a14:m>
                  <a:r>
                    <a:rPr lang="en-US" sz="44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44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với</a:t>
                  </a:r>
                  <a:r>
                    <a:rPr lang="en-US" sz="44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𝑢</m:t>
                          </m:r>
                        </m:e>
                        <m:sub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𝑛</m:t>
                          </m:r>
                        </m:sub>
                      </m:sSub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𝑛</m:t>
                          </m:r>
                        </m:e>
                        <m:sup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p>
                    </m:oMath>
                  </a14:m>
                  <a:r>
                    <a:rPr lang="en-US" sz="44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. </a:t>
                  </a:r>
                  <a:r>
                    <a:rPr lang="en-US" sz="44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Tính</a:t>
                  </a:r>
                  <a:r>
                    <a:rPr lang="en-US" sz="44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𝑢</m:t>
                          </m:r>
                        </m:e>
                        <m:sub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𝑛</m:t>
                          </m:r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+1</m:t>
                          </m:r>
                        </m:sub>
                      </m:sSub>
                    </m:oMath>
                  </a14:m>
                  <a:r>
                    <a:rPr lang="en-US" sz="44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. </a:t>
                  </a:r>
                  <a:r>
                    <a:rPr lang="en-US" sz="44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Từ</a:t>
                  </a:r>
                  <a:r>
                    <a:rPr lang="en-US" sz="44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44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đó</a:t>
                  </a:r>
                  <a:r>
                    <a:rPr lang="en-US" sz="44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, </a:t>
                  </a:r>
                  <a:r>
                    <a:rPr lang="en-US" sz="44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hãy</a:t>
                  </a:r>
                  <a:r>
                    <a:rPr lang="en-US" sz="44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so </a:t>
                  </a:r>
                  <a:r>
                    <a:rPr lang="en-US" sz="44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sánh</a:t>
                  </a:r>
                  <a:r>
                    <a:rPr lang="en-US" sz="44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𝑢</m:t>
                          </m:r>
                        </m:e>
                        <m:sub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𝑛</m:t>
                          </m:r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+1</m:t>
                          </m:r>
                        </m:sub>
                      </m:sSub>
                    </m:oMath>
                  </a14:m>
                  <a:r>
                    <a:rPr lang="en-US" sz="44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44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và</a:t>
                  </a:r>
                  <a:r>
                    <a:rPr lang="en-US" sz="44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𝑢</m:t>
                          </m:r>
                        </m:e>
                        <m:sub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𝑛</m:t>
                          </m:r>
                        </m:sub>
                      </m:sSub>
                    </m:oMath>
                  </a14:m>
                  <a:r>
                    <a:rPr lang="en-US" sz="44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44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với</a:t>
                  </a:r>
                  <a:r>
                    <a:rPr lang="en-US" sz="44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44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mọi</a:t>
                  </a:r>
                  <a:r>
                    <a:rPr lang="en-US" sz="44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𝑛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∈</m:t>
                      </m:r>
                      <m:sSup>
                        <m:sSup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ℕ</m:t>
                          </m:r>
                        </m:e>
                        <m:sup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∗</m:t>
                          </m:r>
                        </m:sup>
                      </m:sSup>
                    </m:oMath>
                  </a14:m>
                  <a:endParaRPr lang="en-US" sz="44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5" name="Text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4987" y="3274343"/>
                  <a:ext cx="12051975" cy="1998176"/>
                </a:xfrm>
                <a:prstGeom prst="rect">
                  <a:avLst/>
                </a:prstGeom>
                <a:blipFill>
                  <a:blip r:embed="rId2"/>
                  <a:stretch>
                    <a:fillRect l="-1501" r="-1464" b="-1341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BAB71D5C-06BE-C225-F888-56084233A57A}"/>
              </a:ext>
            </a:extLst>
          </p:cNvPr>
          <p:cNvSpPr txBox="1"/>
          <p:nvPr/>
        </p:nvSpPr>
        <p:spPr>
          <a:xfrm>
            <a:off x="8416923" y="3878584"/>
            <a:ext cx="145415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b="1" u="sng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vi-VN" sz="4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44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18A1938-7BCF-6822-7598-60C27F65376F}"/>
                  </a:ext>
                </a:extLst>
              </p:cNvPr>
              <p:cNvSpPr txBox="1"/>
              <p:nvPr/>
            </p:nvSpPr>
            <p:spPr>
              <a:xfrm>
                <a:off x="1664872" y="5024281"/>
                <a:ext cx="14958254" cy="43102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400" dirty="0">
                    <a:effectLst/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4400" dirty="0" err="1">
                    <a:effectLst/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>
                    <a:effectLst/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1</m:t>
                            </m:r>
                          </m:e>
                        </m:d>
                      </m:e>
                      <m: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  <m: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2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1</m:t>
                    </m:r>
                  </m:oMath>
                </a14:m>
                <a:endParaRPr lang="en-US" sz="4400" dirty="0">
                  <a:effectLst/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4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44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44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endParaRPr lang="en-US" sz="4400" dirty="0">
                  <a:effectLst/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  <m: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2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1−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  <m: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2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1&gt;0</m:t>
                    </m:r>
                  </m:oMath>
                </a14:m>
                <a:r>
                  <a:rPr lang="en-US" sz="44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4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ọi</a:t>
                </a:r>
                <a:r>
                  <a:rPr lang="en-US" sz="44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∈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ℕ</m:t>
                        </m:r>
                      </m:e>
                      <m: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44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400" dirty="0" err="1">
                    <a:effectLst/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400" dirty="0">
                    <a:effectLst/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44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18A1938-7BCF-6822-7598-60C27F6537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4872" y="5024281"/>
                <a:ext cx="14958254" cy="4310219"/>
              </a:xfrm>
              <a:prstGeom prst="rect">
                <a:avLst/>
              </a:prstGeom>
              <a:blipFill>
                <a:blip r:embed="rId3"/>
                <a:stretch>
                  <a:fillRect l="-1630" b="-56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>
            <a:extLst>
              <a:ext uri="{FF2B5EF4-FFF2-40B4-BE49-F238E27FC236}">
                <a16:creationId xmlns:a16="http://schemas.microsoft.com/office/drawing/2014/main" id="{D5DD5477-FBEA-A729-AAFE-150BC7DCA4A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01496" y="2660542"/>
            <a:ext cx="3295582" cy="3808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169700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585422" y="1104900"/>
            <a:ext cx="3810000" cy="2183208"/>
            <a:chOff x="762001" y="419100"/>
            <a:chExt cx="3810000" cy="2183208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2001" y="419100"/>
              <a:ext cx="3810000" cy="2183208"/>
            </a:xfrm>
            <a:prstGeom prst="rect">
              <a:avLst/>
            </a:prstGeom>
          </p:spPr>
        </p:pic>
        <p:sp>
          <p:nvSpPr>
            <p:cNvPr id="3" name="TextBox 2"/>
            <p:cNvSpPr txBox="1"/>
            <p:nvPr/>
          </p:nvSpPr>
          <p:spPr>
            <a:xfrm>
              <a:off x="1066800" y="1028700"/>
              <a:ext cx="32004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HÁI NIỆM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720447" y="1645083"/>
                <a:ext cx="12619208" cy="41958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500" i="1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+ </a:t>
                </a:r>
                <a:r>
                  <a:rPr lang="en-US" sz="4500" i="1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Dãy</a:t>
                </a:r>
                <a:r>
                  <a:rPr lang="en-US" sz="4500" i="1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500" i="1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500" i="1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5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45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5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5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sz="45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5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500" i="1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5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500" i="1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5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500" i="1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5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500" i="1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ãy</a:t>
                </a:r>
                <a:r>
                  <a:rPr lang="en-US" sz="45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500" i="1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5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500" i="1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ăng</a:t>
                </a:r>
                <a:r>
                  <a:rPr lang="en-US" sz="45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500" i="1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sz="45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4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r>
                      <a:rPr lang="en-US" sz="45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</m:t>
                    </m:r>
                    <m:sSub>
                      <m:sSubPr>
                        <m:ctrlPr>
                          <a:rPr lang="en-US" sz="4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45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500" i="1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5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500" i="1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ọi</a:t>
                </a:r>
                <a:r>
                  <a:rPr lang="en-US" sz="45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5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45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∈</m:t>
                    </m:r>
                    <m:sSup>
                      <m:sSupPr>
                        <m:ctrlPr>
                          <a:rPr lang="en-US" sz="4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ℕ</m:t>
                        </m:r>
                      </m:e>
                      <m:sup>
                        <m:r>
                          <a:rPr lang="en-US" sz="4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45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5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500" i="1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+ </a:t>
                </a:r>
                <a:r>
                  <a:rPr lang="en-US" sz="4500" i="1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Dãy</a:t>
                </a:r>
                <a:r>
                  <a:rPr lang="en-US" sz="4500" i="1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500" i="1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500" i="1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5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45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5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5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sz="45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5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500" i="1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5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500" i="1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5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500" i="1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5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500" i="1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ãy</a:t>
                </a:r>
                <a:r>
                  <a:rPr lang="en-US" sz="45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500" i="1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5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500" i="1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m</a:t>
                </a:r>
                <a:r>
                  <a:rPr lang="en-US" sz="45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500" i="1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sz="45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4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r>
                      <a:rPr lang="en-US" sz="45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lt;</m:t>
                    </m:r>
                    <m:sSub>
                      <m:sSubPr>
                        <m:ctrlPr>
                          <a:rPr lang="en-US" sz="4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45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500" i="1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5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500" i="1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ọi</a:t>
                </a:r>
                <a:r>
                  <a:rPr lang="en-US" sz="45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5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45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∈</m:t>
                    </m:r>
                    <m:sSup>
                      <m:sSupPr>
                        <m:ctrlPr>
                          <a:rPr lang="en-US" sz="4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ℕ</m:t>
                        </m:r>
                      </m:e>
                      <m:sup>
                        <m:r>
                          <a:rPr lang="en-US" sz="4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45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5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0447" y="1645083"/>
                <a:ext cx="12619208" cy="4195892"/>
              </a:xfrm>
              <a:prstGeom prst="rect">
                <a:avLst/>
              </a:prstGeom>
              <a:blipFill>
                <a:blip r:embed="rId3"/>
                <a:stretch>
                  <a:fillRect l="-2029" r="-2029"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22307" y="5798864"/>
            <a:ext cx="3542083" cy="41151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9439462"/>
      </p:ext>
    </p:extLst>
  </p:cSld>
  <p:clrMapOvr>
    <a:masterClrMapping/>
  </p:clrMapOvr>
  <p:transition spd="med"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Freeform 31"/>
          <p:cNvSpPr/>
          <p:nvPr/>
        </p:nvSpPr>
        <p:spPr>
          <a:xfrm>
            <a:off x="14460300" y="709904"/>
            <a:ext cx="3666839" cy="947966"/>
          </a:xfrm>
          <a:custGeom>
            <a:avLst/>
            <a:gdLst/>
            <a:ahLst/>
            <a:cxnLst/>
            <a:rect l="l" t="t" r="r" b="b"/>
            <a:pathLst>
              <a:path w="3623463" h="936752">
                <a:moveTo>
                  <a:pt x="3420263" y="0"/>
                </a:moveTo>
                <a:lnTo>
                  <a:pt x="2699398" y="0"/>
                </a:lnTo>
                <a:lnTo>
                  <a:pt x="12700" y="0"/>
                </a:lnTo>
                <a:cubicBezTo>
                  <a:pt x="5690" y="0"/>
                  <a:pt x="0" y="5690"/>
                  <a:pt x="0" y="12700"/>
                </a:cubicBezTo>
                <a:lnTo>
                  <a:pt x="0" y="924052"/>
                </a:lnTo>
                <a:cubicBezTo>
                  <a:pt x="0" y="931075"/>
                  <a:pt x="5690" y="936752"/>
                  <a:pt x="12700" y="936752"/>
                </a:cubicBezTo>
                <a:lnTo>
                  <a:pt x="2699398" y="936752"/>
                </a:lnTo>
                <a:lnTo>
                  <a:pt x="3420263" y="936752"/>
                </a:lnTo>
                <a:cubicBezTo>
                  <a:pt x="3532302" y="936752"/>
                  <a:pt x="3623463" y="845591"/>
                  <a:pt x="3623463" y="733552"/>
                </a:cubicBezTo>
                <a:lnTo>
                  <a:pt x="3623463" y="203200"/>
                </a:lnTo>
                <a:cubicBezTo>
                  <a:pt x="3623463" y="91148"/>
                  <a:pt x="3532302" y="0"/>
                  <a:pt x="3420263" y="0"/>
                </a:cubicBezTo>
                <a:close/>
                <a:moveTo>
                  <a:pt x="25400" y="25400"/>
                </a:moveTo>
                <a:lnTo>
                  <a:pt x="2686698" y="25400"/>
                </a:lnTo>
                <a:lnTo>
                  <a:pt x="2686698" y="911352"/>
                </a:lnTo>
                <a:lnTo>
                  <a:pt x="25400" y="911352"/>
                </a:lnTo>
                <a:lnTo>
                  <a:pt x="25400" y="25400"/>
                </a:lnTo>
                <a:close/>
                <a:moveTo>
                  <a:pt x="3598063" y="733552"/>
                </a:moveTo>
                <a:cubicBezTo>
                  <a:pt x="3598063" y="831596"/>
                  <a:pt x="3518307" y="911352"/>
                  <a:pt x="3420263" y="911352"/>
                </a:cubicBezTo>
                <a:lnTo>
                  <a:pt x="2712098" y="911352"/>
                </a:lnTo>
                <a:lnTo>
                  <a:pt x="2712098" y="25400"/>
                </a:lnTo>
                <a:lnTo>
                  <a:pt x="3420263" y="25400"/>
                </a:lnTo>
                <a:cubicBezTo>
                  <a:pt x="3518307" y="25400"/>
                  <a:pt x="3598063" y="105156"/>
                  <a:pt x="3598063" y="203200"/>
                </a:cubicBezTo>
                <a:lnTo>
                  <a:pt x="3598063" y="733552"/>
                </a:lnTo>
                <a:close/>
              </a:path>
            </a:pathLst>
          </a:custGeom>
          <a:solidFill>
            <a:srgbClr val="231F20"/>
          </a:solidFill>
        </p:spPr>
        <p:txBody>
          <a:bodyPr/>
          <a:lstStyle/>
          <a:p>
            <a:endParaRPr lang="en-US"/>
          </a:p>
        </p:txBody>
      </p:sp>
      <p:grpSp>
        <p:nvGrpSpPr>
          <p:cNvPr id="2" name="Group 2"/>
          <p:cNvGrpSpPr/>
          <p:nvPr/>
        </p:nvGrpSpPr>
        <p:grpSpPr>
          <a:xfrm>
            <a:off x="14450775" y="3573532"/>
            <a:ext cx="3666838" cy="947966"/>
            <a:chOff x="0" y="0"/>
            <a:chExt cx="3623462" cy="93675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Freeform 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Freeform 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B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14450775" y="7787674"/>
            <a:ext cx="3666838" cy="947966"/>
            <a:chOff x="0" y="0"/>
            <a:chExt cx="3623462" cy="936752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1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96F7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1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14450775" y="2108145"/>
            <a:ext cx="3666838" cy="947966"/>
            <a:chOff x="0" y="0"/>
            <a:chExt cx="3623462" cy="936752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1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1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5B5FC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1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" name="Group 17"/>
          <p:cNvGrpSpPr/>
          <p:nvPr/>
        </p:nvGrpSpPr>
        <p:grpSpPr>
          <a:xfrm>
            <a:off x="-84314" y="527652"/>
            <a:ext cx="17298124" cy="10024998"/>
            <a:chOff x="0" y="0"/>
            <a:chExt cx="4521135" cy="2620190"/>
          </a:xfrm>
        </p:grpSpPr>
        <p:sp>
          <p:nvSpPr>
            <p:cNvPr id="18" name="Freeform 18"/>
            <p:cNvSpPr/>
            <p:nvPr/>
          </p:nvSpPr>
          <p:spPr>
            <a:xfrm>
              <a:off x="0" y="0"/>
              <a:ext cx="4521135" cy="2620190"/>
            </a:xfrm>
            <a:custGeom>
              <a:avLst/>
              <a:gdLst/>
              <a:ahLst/>
              <a:cxnLst/>
              <a:rect l="l" t="t" r="r" b="b"/>
              <a:pathLst>
                <a:path w="4521135" h="2620190">
                  <a:moveTo>
                    <a:pt x="0" y="0"/>
                  </a:moveTo>
                  <a:lnTo>
                    <a:pt x="4521135" y="0"/>
                  </a:lnTo>
                  <a:lnTo>
                    <a:pt x="4521135" y="2620190"/>
                  </a:lnTo>
                  <a:lnTo>
                    <a:pt x="0" y="2620190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TextBox 19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grpSp>
        <p:nvGrpSpPr>
          <p:cNvPr id="20" name="Group 20"/>
          <p:cNvGrpSpPr/>
          <p:nvPr/>
        </p:nvGrpSpPr>
        <p:grpSpPr>
          <a:xfrm>
            <a:off x="-489425" y="527652"/>
            <a:ext cx="17703235" cy="11802156"/>
            <a:chOff x="0" y="0"/>
            <a:chExt cx="23604313" cy="15736209"/>
          </a:xfrm>
        </p:grpSpPr>
        <p:sp>
          <p:nvSpPr>
            <p:cNvPr id="21" name="Freeform 21"/>
            <p:cNvSpPr/>
            <p:nvPr/>
          </p:nvSpPr>
          <p:spPr>
            <a:xfrm>
              <a:off x="0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22"/>
            <p:cNvSpPr/>
            <p:nvPr/>
          </p:nvSpPr>
          <p:spPr>
            <a:xfrm>
              <a:off x="7868104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23"/>
            <p:cNvSpPr/>
            <p:nvPr/>
          </p:nvSpPr>
          <p:spPr>
            <a:xfrm>
              <a:off x="15736209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Freeform 24"/>
            <p:cNvSpPr/>
            <p:nvPr/>
          </p:nvSpPr>
          <p:spPr>
            <a:xfrm>
              <a:off x="0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25"/>
            <p:cNvSpPr/>
            <p:nvPr/>
          </p:nvSpPr>
          <p:spPr>
            <a:xfrm>
              <a:off x="7868104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26"/>
            <p:cNvSpPr/>
            <p:nvPr/>
          </p:nvSpPr>
          <p:spPr>
            <a:xfrm>
              <a:off x="15736209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" name="Freeform 30"/>
          <p:cNvSpPr/>
          <p:nvPr/>
        </p:nvSpPr>
        <p:spPr>
          <a:xfrm>
            <a:off x="17247589" y="757658"/>
            <a:ext cx="861340" cy="896558"/>
          </a:xfrm>
          <a:custGeom>
            <a:avLst/>
            <a:gdLst/>
            <a:ahLst/>
            <a:cxnLst/>
            <a:rect l="l" t="t" r="r" b="b"/>
            <a:pathLst>
              <a:path w="885965" h="885952">
                <a:moveTo>
                  <a:pt x="708165" y="0"/>
                </a:moveTo>
                <a:lnTo>
                  <a:pt x="0" y="0"/>
                </a:lnTo>
                <a:lnTo>
                  <a:pt x="0" y="885952"/>
                </a:lnTo>
                <a:lnTo>
                  <a:pt x="708165" y="885952"/>
                </a:lnTo>
                <a:cubicBezTo>
                  <a:pt x="806209" y="885952"/>
                  <a:pt x="885965" y="806196"/>
                  <a:pt x="885965" y="708152"/>
                </a:cubicBezTo>
                <a:lnTo>
                  <a:pt x="885965" y="177800"/>
                </a:lnTo>
                <a:cubicBezTo>
                  <a:pt x="885965" y="79756"/>
                  <a:pt x="806209" y="0"/>
                  <a:pt x="708165" y="0"/>
                </a:cubicBezTo>
                <a:close/>
              </a:path>
            </a:pathLst>
          </a:custGeom>
          <a:solidFill>
            <a:srgbClr val="FFF89B"/>
          </a:solidFill>
        </p:spPr>
        <p:txBody>
          <a:bodyPr/>
          <a:lstStyle/>
          <a:p>
            <a:endParaRPr lang="en-US"/>
          </a:p>
        </p:txBody>
      </p:sp>
      <p:sp>
        <p:nvSpPr>
          <p:cNvPr id="44" name="Rectangle 43"/>
          <p:cNvSpPr/>
          <p:nvPr/>
        </p:nvSpPr>
        <p:spPr>
          <a:xfrm>
            <a:off x="467657" y="2148148"/>
            <a:ext cx="15991543" cy="24162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a có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ể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iết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nh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oa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ông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oa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ở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ên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ần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ượt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ư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au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ị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rí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ứ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ất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iết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1,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ị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rí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ứ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hai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iết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1,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ị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rí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ứ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iết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2,...,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ị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rí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ứ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ám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iết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21.</a:t>
            </a:r>
            <a:endParaRPr lang="en-US" sz="35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9086850" y="50355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086850" y="5035550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5244521" y="911630"/>
            <a:ext cx="66294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6600" b="1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ỞI ĐỘNG</a:t>
            </a:r>
            <a:endParaRPr lang="en-US" sz="6600" b="1">
              <a:solidFill>
                <a:schemeClr val="accent6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910D9845-F858-1EF3-2AD5-1B2E81DA8B3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2640" y="4987159"/>
            <a:ext cx="9688715" cy="52377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499829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p:sp>
        <p:nvSpPr>
          <p:cNvPr id="3" name="Rounded Rectangle 2"/>
          <p:cNvSpPr/>
          <p:nvPr/>
        </p:nvSpPr>
        <p:spPr>
          <a:xfrm>
            <a:off x="6438900" y="699849"/>
            <a:ext cx="5410200" cy="1295400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5 (SGK </a:t>
            </a:r>
            <a:r>
              <a:rPr lang="vi-VN" sz="4000" b="1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tr.46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68960" y="2428399"/>
                <a:ext cx="17150080" cy="10027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Chứng </a:t>
                </a:r>
                <a:r>
                  <a:rPr lang="en-US" sz="4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inh</a:t>
                </a:r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rằng</a:t>
                </a:r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5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45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45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5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3</m:t>
                    </m:r>
                    <m:r>
                      <a:rPr lang="en-US" sz="45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45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2</m:t>
                    </m:r>
                  </m:oMath>
                </a14:m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ăng</a:t>
                </a:r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45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960" y="2428399"/>
                <a:ext cx="17150080" cy="1002710"/>
              </a:xfrm>
              <a:prstGeom prst="rect">
                <a:avLst/>
              </a:prstGeom>
              <a:blipFill>
                <a:blip r:embed="rId2"/>
                <a:stretch>
                  <a:fillRect l="-1493" b="-296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Callout 22">
            <a:extLst>
              <a:ext uri="{FF2B5EF4-FFF2-40B4-BE49-F238E27FC236}">
                <a16:creationId xmlns:a16="http://schemas.microsoft.com/office/drawing/2014/main" id="{07A98CA5-70A7-2962-D8EF-1DE598B475FB}"/>
              </a:ext>
            </a:extLst>
          </p:cNvPr>
          <p:cNvSpPr/>
          <p:nvPr/>
        </p:nvSpPr>
        <p:spPr>
          <a:xfrm>
            <a:off x="1219200" y="3956648"/>
            <a:ext cx="1751933" cy="888582"/>
          </a:xfrm>
          <a:prstGeom prst="wedgeEllipseCallout">
            <a:avLst>
              <a:gd name="adj1" fmla="val 28614"/>
              <a:gd name="adj2" fmla="val 73332"/>
            </a:avLst>
          </a:prstGeom>
          <a:solidFill>
            <a:srgbClr val="FFD347"/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(Body)"/>
              </a:rPr>
              <a:t>Giải</a:t>
            </a:r>
            <a:endParaRPr kumimoji="0" lang="en-US" sz="4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(Body)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1CC0FF1-6767-F11D-74E7-3C901AE32420}"/>
                  </a:ext>
                </a:extLst>
              </p:cNvPr>
              <p:cNvSpPr txBox="1"/>
              <p:nvPr/>
            </p:nvSpPr>
            <p:spPr>
              <a:xfrm>
                <a:off x="1617980" y="5370769"/>
                <a:ext cx="15052040" cy="41189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Với </a:t>
                </a:r>
                <a:r>
                  <a:rPr lang="en-US" sz="4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ọi</a:t>
                </a:r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5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45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sSup>
                      <m:sSupPr>
                        <m:ctrlP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ℕ</m:t>
                        </m:r>
                      </m:e>
                      <m:sup>
                        <m: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, ta </a:t>
                </a:r>
                <a:r>
                  <a:rPr lang="en-US" sz="4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1</m:t>
                        </m:r>
                      </m:sub>
                    </m:sSub>
                    <m:r>
                      <a:rPr lang="en-US" sz="45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3</m:t>
                    </m:r>
                    <m:d>
                      <m:dPr>
                        <m:ctrlP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1</m:t>
                        </m:r>
                      </m:e>
                    </m:d>
                    <m:r>
                      <a:rPr lang="en-US" sz="45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2=3</m:t>
                    </m:r>
                    <m:r>
                      <a:rPr lang="en-US" sz="45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45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1</m:t>
                    </m:r>
                  </m:oMath>
                </a14:m>
                <a:endParaRPr lang="en-US" sz="45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ét</a:t>
                </a:r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1</m:t>
                        </m:r>
                      </m:sub>
                    </m:sSub>
                    <m:r>
                      <a:rPr lang="en-US" sz="45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sSub>
                      <m:sSubPr>
                        <m:ctrlP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5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d>
                      <m:dPr>
                        <m:ctrlP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  <m: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1</m:t>
                        </m:r>
                      </m:e>
                    </m:d>
                    <m:r>
                      <a:rPr lang="en-US" sz="45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d>
                      <m:dPr>
                        <m:ctrlP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  <m: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e>
                    </m:d>
                    <m:r>
                      <a:rPr lang="en-US" sz="45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3&gt;0</m:t>
                    </m:r>
                  </m:oMath>
                </a14:m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ọi</a:t>
                </a:r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5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45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sSup>
                      <m:sSupPr>
                        <m:ctrlP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ℕ</m:t>
                        </m:r>
                      </m:e>
                      <m:sup>
                        <m: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. Do </a:t>
                </a:r>
                <a:r>
                  <a:rPr lang="en-US" sz="4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1</m:t>
                        </m:r>
                      </m:sub>
                    </m:sSub>
                    <m:r>
                      <a:rPr lang="en-US" sz="45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&gt;</m:t>
                    </m:r>
                    <m:sSub>
                      <m:sSubPr>
                        <m:ctrlP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ọi</a:t>
                </a:r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5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45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sSup>
                      <m:sSupPr>
                        <m:ctrlP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ℕ</m:t>
                        </m:r>
                      </m:e>
                      <m:sup>
                        <m: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ậy</a:t>
                </a:r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5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45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45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ăng</a:t>
                </a:r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45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1CC0FF1-6767-F11D-74E7-3C901AE324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7980" y="5370769"/>
                <a:ext cx="15052040" cy="4118948"/>
              </a:xfrm>
              <a:prstGeom prst="rect">
                <a:avLst/>
              </a:prstGeom>
              <a:blipFill>
                <a:blip r:embed="rId3"/>
                <a:stretch>
                  <a:fillRect l="-1700" r="-1660" b="-65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3044342"/>
      </p:ext>
    </p:extLst>
  </p:cSld>
  <p:clrMapOvr>
    <a:masterClrMapping/>
  </p:clrMapOvr>
  <p:transition spd="med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  <p:bldP spid="6" grpId="0" animBg="1"/>
      <p:bldP spid="1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p:sp>
        <p:nvSpPr>
          <p:cNvPr id="7" name="Rounded Rectangle 6"/>
          <p:cNvSpPr/>
          <p:nvPr/>
        </p:nvSpPr>
        <p:spPr>
          <a:xfrm>
            <a:off x="617764" y="2110923"/>
            <a:ext cx="4648200" cy="1295400"/>
          </a:xfrm>
          <a:prstGeom prst="roundRect">
            <a:avLst/>
          </a:prstGeom>
          <a:solidFill>
            <a:schemeClr val="accent2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600" b="1">
                <a:latin typeface="Arial" panose="020B0604020202020204" pitchFamily="34" charset="0"/>
                <a:cs typeface="Arial" panose="020B0604020202020204" pitchFamily="34" charset="0"/>
              </a:rPr>
              <a:t>Luyện tập 4</a:t>
            </a:r>
            <a:endParaRPr lang="en-US" sz="36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938811" y="2404831"/>
                <a:ext cx="8654306" cy="20029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					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ứng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inh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rằng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𝑣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  <m:sup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ảm</a:t>
                </a:r>
                <a:endParaRPr lang="en-US" sz="3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8811" y="2404831"/>
                <a:ext cx="8654306" cy="2002984"/>
              </a:xfrm>
              <a:prstGeom prst="rect">
                <a:avLst/>
              </a:prstGeom>
              <a:blipFill>
                <a:blip r:embed="rId2"/>
                <a:stretch>
                  <a:fillRect l="-2113" r="-2183" b="-39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4567464" y="4820334"/>
            <a:ext cx="1397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600" b="1" u="sng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36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792584" y="5250547"/>
                <a:ext cx="10093779" cy="42831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36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3600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6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36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36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en-US" sz="36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r>
                      <a:rPr lang="en-US" sz="36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lang="en-US" sz="36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n</m:t>
                            </m:r>
                            <m:r>
                              <a:rPr lang="en-US" sz="36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1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6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nl-NL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nl-NL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nl-NL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nl-NL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nl-NL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nl-NL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r>
                      <a:rPr lang="nl-NL" sz="36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nl-NL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nl-NL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sub>
                    </m:sSub>
                    <m:r>
                      <a:rPr lang="nl-NL" sz="36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nl-NL" sz="36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lang="nl-NL" sz="36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n</m:t>
                            </m:r>
                            <m:r>
                              <a:rPr lang="nl-NL" sz="36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1</m:t>
                            </m:r>
                          </m:sup>
                        </m:sSup>
                      </m:den>
                    </m:f>
                    <m:r>
                      <a:rPr lang="nl-NL" sz="36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nl-NL" sz="36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lang="nl-NL" sz="36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n</m:t>
                            </m:r>
                          </m:sup>
                        </m:sSup>
                      </m:den>
                    </m:f>
                    <m:r>
                      <a:rPr lang="nl-NL" sz="36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nl-NL" sz="36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nl-NL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nl-NL" sz="36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nl-NL" sz="36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lang="nl-NL" sz="36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n</m:t>
                            </m:r>
                          </m:sup>
                        </m:sSup>
                      </m:den>
                    </m:f>
                    <m:r>
                      <a:rPr lang="nl-NL" sz="36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lt;0</m:t>
                    </m:r>
                  </m:oMath>
                </a14:m>
                <a:endParaRPr lang="en-US" sz="36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nl-NL" sz="3600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nl-NL" sz="36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r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nl-NL" sz="36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nl-NL" sz="36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nl-NL" sz="36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r>
                      <a:rPr lang="nl-NL" sz="36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nl-NL" sz="36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nl-NL" sz="36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</m:sub>
                    </m:sSub>
                  </m:oMath>
                </a14:m>
                <a:endParaRPr lang="en-US" sz="36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nl-NL" sz="3600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nl-NL" sz="36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3600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dãy</a:t>
                </a:r>
                <a:r>
                  <a:rPr lang="nl-NL" sz="36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3600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nl-NL" sz="36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3600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giảm</a:t>
                </a:r>
                <a:r>
                  <a:rPr lang="nl-NL" sz="36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6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584" y="5250547"/>
                <a:ext cx="10093779" cy="4283160"/>
              </a:xfrm>
              <a:prstGeom prst="rect">
                <a:avLst/>
              </a:prstGeom>
              <a:blipFill>
                <a:blip r:embed="rId3"/>
                <a:stretch>
                  <a:fillRect l="-1812" b="-44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>
            <a:extLst>
              <a:ext uri="{FF2B5EF4-FFF2-40B4-BE49-F238E27FC236}">
                <a16:creationId xmlns:a16="http://schemas.microsoft.com/office/drawing/2014/main" id="{8BC589B1-D186-0A81-9D1A-938718ACC006}"/>
              </a:ext>
            </a:extLst>
          </p:cNvPr>
          <p:cNvGrpSpPr/>
          <p:nvPr/>
        </p:nvGrpSpPr>
        <p:grpSpPr>
          <a:xfrm>
            <a:off x="7010400" y="721302"/>
            <a:ext cx="14097000" cy="923063"/>
            <a:chOff x="1219199" y="637668"/>
            <a:chExt cx="14097000" cy="923063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2EADDA80-BC4E-1079-2543-A1E3C249E3E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219199" y="637668"/>
              <a:ext cx="1045915" cy="893662"/>
            </a:xfrm>
            <a:prstGeom prst="rect">
              <a:avLst/>
            </a:prstGeom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C6FAAEEF-F9C6-DBE2-D15F-8E6E85436DC9}"/>
                </a:ext>
              </a:extLst>
            </p:cNvPr>
            <p:cNvSpPr txBox="1"/>
            <p:nvPr/>
          </p:nvSpPr>
          <p:spPr>
            <a:xfrm>
              <a:off x="2265114" y="914400"/>
              <a:ext cx="1305108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3600" i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ảo luận nhóm </a:t>
              </a:r>
              <a:r>
                <a:rPr lang="en-US" sz="3600" i="1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ôi</a:t>
              </a:r>
              <a:r>
                <a:rPr lang="vi-VN" sz="3600" i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hoàn thành </a:t>
              </a:r>
              <a:r>
                <a:rPr lang="en-US" sz="3600" b="1" i="1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uyện</a:t>
              </a:r>
              <a:r>
                <a:rPr lang="en-US" sz="3600" b="1" i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600" b="1" i="1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3600" b="1" i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4</a:t>
              </a:r>
              <a:endParaRPr lang="en-US" sz="36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63454203-635F-2B9C-9DA6-5BBD603E81C7}"/>
              </a:ext>
            </a:extLst>
          </p:cNvPr>
          <p:cNvGrpSpPr/>
          <p:nvPr/>
        </p:nvGrpSpPr>
        <p:grpSpPr>
          <a:xfrm>
            <a:off x="9977147" y="2855972"/>
            <a:ext cx="7495526" cy="6019329"/>
            <a:chOff x="1310882" y="7353300"/>
            <a:chExt cx="16615762" cy="4487971"/>
          </a:xfrm>
        </p:grpSpPr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34D660E3-D21A-7ADF-63D5-1B1817E65308}"/>
                </a:ext>
              </a:extLst>
            </p:cNvPr>
            <p:cNvSpPr txBox="1"/>
            <p:nvPr/>
          </p:nvSpPr>
          <p:spPr>
            <a:xfrm>
              <a:off x="1676398" y="7353300"/>
              <a:ext cx="529998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3600" b="1" u="sng" dirty="0">
                  <a:solidFill>
                    <a:srgbClr val="C00000"/>
                  </a:solidFill>
                  <a:cs typeface="Arial" panose="020B0604020202020204" pitchFamily="34" charset="0"/>
                </a:rPr>
                <a:t>Chú ý</a:t>
              </a:r>
              <a:r>
                <a:rPr lang="vi-VN" sz="3600" b="1" dirty="0">
                  <a:solidFill>
                    <a:srgbClr val="C00000"/>
                  </a:solidFill>
                  <a:cs typeface="Arial" panose="020B0604020202020204" pitchFamily="34" charset="0"/>
                </a:rPr>
                <a:t>:</a:t>
              </a:r>
              <a:endParaRPr lang="en-US" sz="3600" b="1" dirty="0">
                <a:solidFill>
                  <a:srgbClr val="C00000"/>
                </a:solidFill>
                <a:cs typeface="Arial" panose="020B060402020202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Rectangle 18">
                  <a:extLst>
                    <a:ext uri="{FF2B5EF4-FFF2-40B4-BE49-F238E27FC236}">
                      <a16:creationId xmlns:a16="http://schemas.microsoft.com/office/drawing/2014/main" id="{014C41AB-9884-412F-323E-3E5BB8A0D44F}"/>
                    </a:ext>
                  </a:extLst>
                </p:cNvPr>
                <p:cNvSpPr/>
                <p:nvPr/>
              </p:nvSpPr>
              <p:spPr>
                <a:xfrm>
                  <a:off x="1310882" y="8131455"/>
                  <a:ext cx="16615762" cy="370981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50000"/>
                    </a:lnSpc>
                    <a:spcAft>
                      <a:spcPts val="0"/>
                    </a:spcAft>
                  </a:pPr>
                  <a:r>
                    <a:rPr lang="nl-NL" sz="3600" kern="0" dirty="0" err="1">
                      <a:effectLst/>
                      <a:latin typeface="Arial (Body)"/>
                      <a:ea typeface="Calibri" panose="020F0502020204030204" pitchFamily="34" charset="0"/>
                    </a:rPr>
                    <a:t>Không</a:t>
                  </a:r>
                  <a:r>
                    <a:rPr lang="nl-NL" sz="3600" kern="0" dirty="0">
                      <a:effectLst/>
                      <a:latin typeface="Arial (Body)"/>
                      <a:ea typeface="Calibri" panose="020F0502020204030204" pitchFamily="34" charset="0"/>
                    </a:rPr>
                    <a:t> </a:t>
                  </a:r>
                  <a:r>
                    <a:rPr lang="nl-NL" sz="3600" kern="0" dirty="0" err="1">
                      <a:effectLst/>
                      <a:latin typeface="Arial (Body)"/>
                      <a:ea typeface="Calibri" panose="020F0502020204030204" pitchFamily="34" charset="0"/>
                    </a:rPr>
                    <a:t>phải</a:t>
                  </a:r>
                  <a:r>
                    <a:rPr lang="nl-NL" sz="3600" kern="0" dirty="0">
                      <a:effectLst/>
                      <a:latin typeface="Arial (Body)"/>
                      <a:ea typeface="Calibri" panose="020F0502020204030204" pitchFamily="34" charset="0"/>
                    </a:rPr>
                    <a:t> </a:t>
                  </a:r>
                  <a:r>
                    <a:rPr lang="nl-NL" sz="3600" kern="0" dirty="0" err="1">
                      <a:effectLst/>
                      <a:latin typeface="Arial (Body)"/>
                      <a:ea typeface="Calibri" panose="020F0502020204030204" pitchFamily="34" charset="0"/>
                    </a:rPr>
                    <a:t>mọi</a:t>
                  </a:r>
                  <a:r>
                    <a:rPr lang="nl-NL" sz="3600" kern="0" dirty="0">
                      <a:effectLst/>
                      <a:latin typeface="Arial (Body)"/>
                      <a:ea typeface="Calibri" panose="020F0502020204030204" pitchFamily="34" charset="0"/>
                    </a:rPr>
                    <a:t> </a:t>
                  </a:r>
                  <a:r>
                    <a:rPr lang="nl-NL" sz="3600" kern="0" dirty="0" err="1">
                      <a:effectLst/>
                      <a:latin typeface="Arial (Body)"/>
                      <a:ea typeface="Calibri" panose="020F0502020204030204" pitchFamily="34" charset="0"/>
                    </a:rPr>
                    <a:t>dãy</a:t>
                  </a:r>
                  <a:r>
                    <a:rPr lang="nl-NL" sz="3600" kern="0" dirty="0">
                      <a:effectLst/>
                      <a:latin typeface="Arial (Body)"/>
                      <a:ea typeface="Calibri" panose="020F0502020204030204" pitchFamily="34" charset="0"/>
                    </a:rPr>
                    <a:t> </a:t>
                  </a:r>
                  <a:r>
                    <a:rPr lang="nl-NL" sz="3600" kern="0" dirty="0" err="1">
                      <a:effectLst/>
                      <a:latin typeface="Arial (Body)"/>
                      <a:ea typeface="Calibri" panose="020F0502020204030204" pitchFamily="34" charset="0"/>
                    </a:rPr>
                    <a:t>số</a:t>
                  </a:r>
                  <a:r>
                    <a:rPr lang="nl-NL" sz="3600" kern="0" dirty="0">
                      <a:effectLst/>
                      <a:latin typeface="Arial (Body)"/>
                      <a:ea typeface="Calibri" panose="020F0502020204030204" pitchFamily="34" charset="0"/>
                    </a:rPr>
                    <a:t> </a:t>
                  </a:r>
                  <a:r>
                    <a:rPr lang="nl-NL" sz="3600" kern="0" dirty="0" err="1">
                      <a:effectLst/>
                      <a:latin typeface="Arial (Body)"/>
                      <a:ea typeface="Calibri" panose="020F0502020204030204" pitchFamily="34" charset="0"/>
                    </a:rPr>
                    <a:t>đều</a:t>
                  </a:r>
                  <a:r>
                    <a:rPr lang="nl-NL" sz="3600" kern="0" dirty="0">
                      <a:effectLst/>
                      <a:latin typeface="Arial (Body)"/>
                      <a:ea typeface="Calibri" panose="020F0502020204030204" pitchFamily="34" charset="0"/>
                    </a:rPr>
                    <a:t> </a:t>
                  </a:r>
                  <a:r>
                    <a:rPr lang="nl-NL" sz="3600" kern="0" dirty="0" err="1">
                      <a:effectLst/>
                      <a:latin typeface="Arial (Body)"/>
                      <a:ea typeface="Calibri" panose="020F0502020204030204" pitchFamily="34" charset="0"/>
                    </a:rPr>
                    <a:t>là</a:t>
                  </a:r>
                  <a:r>
                    <a:rPr lang="nl-NL" sz="3600" kern="0" dirty="0">
                      <a:effectLst/>
                      <a:latin typeface="Arial (Body)"/>
                      <a:ea typeface="Calibri" panose="020F0502020204030204" pitchFamily="34" charset="0"/>
                    </a:rPr>
                    <a:t> </a:t>
                  </a:r>
                  <a:r>
                    <a:rPr lang="nl-NL" sz="3600" kern="0" dirty="0" err="1">
                      <a:effectLst/>
                      <a:latin typeface="Arial (Body)"/>
                      <a:ea typeface="Calibri" panose="020F0502020204030204" pitchFamily="34" charset="0"/>
                    </a:rPr>
                    <a:t>dãy</a:t>
                  </a:r>
                  <a:r>
                    <a:rPr lang="nl-NL" sz="3600" kern="0" dirty="0">
                      <a:effectLst/>
                      <a:latin typeface="Arial (Body)"/>
                      <a:ea typeface="Calibri" panose="020F0502020204030204" pitchFamily="34" charset="0"/>
                    </a:rPr>
                    <a:t> </a:t>
                  </a:r>
                  <a:r>
                    <a:rPr lang="nl-NL" sz="3600" kern="0" dirty="0" err="1">
                      <a:effectLst/>
                      <a:latin typeface="Arial (Body)"/>
                      <a:ea typeface="Calibri" panose="020F0502020204030204" pitchFamily="34" charset="0"/>
                    </a:rPr>
                    <a:t>số</a:t>
                  </a:r>
                  <a:r>
                    <a:rPr lang="nl-NL" sz="3600" kern="0" dirty="0">
                      <a:effectLst/>
                      <a:latin typeface="Arial (Body)"/>
                      <a:ea typeface="Calibri" panose="020F0502020204030204" pitchFamily="34" charset="0"/>
                    </a:rPr>
                    <a:t> </a:t>
                  </a:r>
                  <a:r>
                    <a:rPr lang="nl-NL" sz="3600" kern="0" dirty="0" err="1">
                      <a:effectLst/>
                      <a:latin typeface="Arial (Body)"/>
                      <a:ea typeface="Calibri" panose="020F0502020204030204" pitchFamily="34" charset="0"/>
                    </a:rPr>
                    <a:t>tăng</a:t>
                  </a:r>
                  <a:r>
                    <a:rPr lang="nl-NL" sz="3600" kern="0" dirty="0">
                      <a:effectLst/>
                      <a:latin typeface="Arial (Body)"/>
                      <a:ea typeface="Calibri" panose="020F0502020204030204" pitchFamily="34" charset="0"/>
                    </a:rPr>
                    <a:t> </a:t>
                  </a:r>
                  <a:r>
                    <a:rPr lang="nl-NL" sz="3600" kern="0" dirty="0" err="1">
                      <a:effectLst/>
                      <a:latin typeface="Arial (Body)"/>
                      <a:ea typeface="Calibri" panose="020F0502020204030204" pitchFamily="34" charset="0"/>
                    </a:rPr>
                    <a:t>hay</a:t>
                  </a:r>
                  <a:r>
                    <a:rPr lang="nl-NL" sz="3600" kern="0" dirty="0">
                      <a:effectLst/>
                      <a:latin typeface="Arial (Body)"/>
                      <a:ea typeface="Calibri" panose="020F0502020204030204" pitchFamily="34" charset="0"/>
                    </a:rPr>
                    <a:t> </a:t>
                  </a:r>
                  <a:r>
                    <a:rPr lang="nl-NL" sz="3600" kern="0" dirty="0" err="1">
                      <a:effectLst/>
                      <a:latin typeface="Arial (Body)"/>
                      <a:ea typeface="Calibri" panose="020F0502020204030204" pitchFamily="34" charset="0"/>
                    </a:rPr>
                    <a:t>dãy</a:t>
                  </a:r>
                  <a:r>
                    <a:rPr lang="nl-NL" sz="3600" kern="0" dirty="0">
                      <a:effectLst/>
                      <a:latin typeface="Arial (Body)"/>
                      <a:ea typeface="Calibri" panose="020F0502020204030204" pitchFamily="34" charset="0"/>
                    </a:rPr>
                    <a:t> </a:t>
                  </a:r>
                  <a:r>
                    <a:rPr lang="nl-NL" sz="3600" kern="0" dirty="0" err="1">
                      <a:effectLst/>
                      <a:latin typeface="Arial (Body)"/>
                      <a:ea typeface="Calibri" panose="020F0502020204030204" pitchFamily="34" charset="0"/>
                    </a:rPr>
                    <a:t>số</a:t>
                  </a:r>
                  <a:r>
                    <a:rPr lang="nl-NL" sz="3600" kern="0" dirty="0">
                      <a:effectLst/>
                      <a:latin typeface="Arial (Body)"/>
                      <a:ea typeface="Calibri" panose="020F0502020204030204" pitchFamily="34" charset="0"/>
                    </a:rPr>
                    <a:t> </a:t>
                  </a:r>
                  <a:r>
                    <a:rPr lang="nl-NL" sz="3600" kern="0" dirty="0" err="1">
                      <a:effectLst/>
                      <a:latin typeface="Arial (Body)"/>
                      <a:ea typeface="Calibri" panose="020F0502020204030204" pitchFamily="34" charset="0"/>
                    </a:rPr>
                    <a:t>giảm</a:t>
                  </a:r>
                  <a:r>
                    <a:rPr lang="nl-NL" sz="3600" kern="0" dirty="0">
                      <a:effectLst/>
                      <a:latin typeface="Arial (Body)"/>
                      <a:ea typeface="Calibri" panose="020F0502020204030204" pitchFamily="34" charset="0"/>
                    </a:rPr>
                    <a:t>. </a:t>
                  </a:r>
                  <a:r>
                    <a:rPr lang="nl-NL" sz="3600" kern="0" dirty="0" err="1">
                      <a:effectLst/>
                      <a:latin typeface="Arial (Body)"/>
                      <a:ea typeface="Calibri" panose="020F0502020204030204" pitchFamily="34" charset="0"/>
                    </a:rPr>
                    <a:t>Chẳng</a:t>
                  </a:r>
                  <a:r>
                    <a:rPr lang="nl-NL" sz="3600" kern="0" dirty="0">
                      <a:effectLst/>
                      <a:latin typeface="Arial (Body)"/>
                      <a:ea typeface="Calibri" panose="020F0502020204030204" pitchFamily="34" charset="0"/>
                    </a:rPr>
                    <a:t> </a:t>
                  </a:r>
                  <a:r>
                    <a:rPr lang="nl-NL" sz="3600" kern="0" dirty="0" err="1">
                      <a:effectLst/>
                      <a:latin typeface="Arial (Body)"/>
                      <a:ea typeface="Calibri" panose="020F0502020204030204" pitchFamily="34" charset="0"/>
                    </a:rPr>
                    <a:t>hạn</a:t>
                  </a:r>
                  <a:r>
                    <a:rPr lang="nl-NL" sz="3600" kern="0" dirty="0">
                      <a:effectLst/>
                      <a:latin typeface="Arial (Body)"/>
                      <a:ea typeface="Calibri" panose="020F0502020204030204" pitchFamily="34" charset="0"/>
                    </a:rPr>
                    <a:t>, </a:t>
                  </a:r>
                  <a:r>
                    <a:rPr lang="nl-NL" sz="3600" kern="0" dirty="0" err="1">
                      <a:effectLst/>
                      <a:latin typeface="Arial (Body)"/>
                      <a:ea typeface="Calibri" panose="020F0502020204030204" pitchFamily="34" charset="0"/>
                    </a:rPr>
                    <a:t>dãy</a:t>
                  </a:r>
                  <a:r>
                    <a:rPr lang="nl-NL" sz="3600" kern="0" dirty="0">
                      <a:effectLst/>
                      <a:latin typeface="Arial (Body)"/>
                      <a:ea typeface="Calibri" panose="020F0502020204030204" pitchFamily="34" charset="0"/>
                    </a:rPr>
                    <a:t> </a:t>
                  </a:r>
                  <a:r>
                    <a:rPr lang="nl-NL" sz="3600" kern="0" dirty="0" err="1">
                      <a:effectLst/>
                      <a:latin typeface="Arial (Body)"/>
                      <a:ea typeface="Calibri" panose="020F0502020204030204" pitchFamily="34" charset="0"/>
                    </a:rPr>
                    <a:t>số</a:t>
                  </a:r>
                  <a:r>
                    <a:rPr lang="nl-NL" sz="3600" kern="0" dirty="0">
                      <a:effectLst/>
                      <a:latin typeface="Arial (Body)"/>
                      <a:ea typeface="Calibri" panose="020F050202020403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nl-NL" sz="3600" ker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nl-NL" sz="3600" ker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u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nl-NL" sz="3600" ker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n</m:t>
                          </m:r>
                        </m:sub>
                      </m:sSub>
                      <m:r>
                        <a:rPr lang="nl-NL" sz="3600" ker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a14:m>
                  <a:r>
                    <a:rPr lang="nl-NL" sz="3600" kern="0" dirty="0">
                      <a:effectLst/>
                      <a:latin typeface="Arial (Body)"/>
                      <a:ea typeface="Times New Roman" panose="02020603050405020304" pitchFamily="18" charset="0"/>
                    </a:rPr>
                    <a:t> </a:t>
                  </a:r>
                  <a:r>
                    <a:rPr lang="nl-NL" sz="3600" kern="0" dirty="0" err="1">
                      <a:effectLst/>
                      <a:latin typeface="Arial (Body)"/>
                      <a:ea typeface="Times New Roman" panose="02020603050405020304" pitchFamily="18" charset="0"/>
                    </a:rPr>
                    <a:t>với</a:t>
                  </a:r>
                  <a:r>
                    <a:rPr lang="nl-NL" sz="3600" kern="0" dirty="0">
                      <a:effectLst/>
                      <a:latin typeface="Arial (Body)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nl-NL" sz="3600" ker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u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nl-NL" sz="3600" ker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n</m:t>
                          </m:r>
                        </m:sub>
                      </m:sSub>
                      <m:r>
                        <a:rPr lang="nl-NL" sz="3600" ker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6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nl-NL" sz="3600" i="1" kern="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nl-NL" sz="3600" kern="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a:rPr lang="nl-NL" sz="3600" ker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n</m:t>
                          </m:r>
                        </m:sup>
                      </m:sSup>
                    </m:oMath>
                  </a14:m>
                  <a:r>
                    <a:rPr lang="nl-NL" sz="3600" kern="0" dirty="0">
                      <a:effectLst/>
                      <a:latin typeface="Arial (Body)"/>
                      <a:ea typeface="Times New Roman" panose="02020603050405020304" pitchFamily="18" charset="0"/>
                    </a:rPr>
                    <a:t> có </a:t>
                  </a:r>
                  <a:r>
                    <a:rPr lang="nl-NL" sz="3600" kern="0" dirty="0" err="1">
                      <a:effectLst/>
                      <a:latin typeface="Arial (Body)"/>
                      <a:ea typeface="Times New Roman" panose="02020603050405020304" pitchFamily="18" charset="0"/>
                    </a:rPr>
                    <a:t>dạng</a:t>
                  </a:r>
                  <a:r>
                    <a:rPr lang="nl-NL" sz="3600" kern="0" dirty="0">
                      <a:effectLst/>
                      <a:latin typeface="Arial (Body)"/>
                      <a:ea typeface="Times New Roman" panose="02020603050405020304" pitchFamily="18" charset="0"/>
                    </a:rPr>
                    <a:t> </a:t>
                  </a:r>
                  <a:r>
                    <a:rPr lang="nl-NL" sz="3600" kern="0" dirty="0" err="1">
                      <a:effectLst/>
                      <a:latin typeface="Arial (Body)"/>
                      <a:ea typeface="Times New Roman" panose="02020603050405020304" pitchFamily="18" charset="0"/>
                    </a:rPr>
                    <a:t>khai</a:t>
                  </a:r>
                  <a:r>
                    <a:rPr lang="nl-NL" sz="3600" kern="0" dirty="0">
                      <a:effectLst/>
                      <a:latin typeface="Arial (Body)"/>
                      <a:ea typeface="Times New Roman" panose="02020603050405020304" pitchFamily="18" charset="0"/>
                    </a:rPr>
                    <a:t> </a:t>
                  </a:r>
                  <a:r>
                    <a:rPr lang="nl-NL" sz="3600" kern="0" dirty="0" err="1">
                      <a:effectLst/>
                      <a:latin typeface="Arial (Body)"/>
                      <a:ea typeface="Times New Roman" panose="02020603050405020304" pitchFamily="18" charset="0"/>
                    </a:rPr>
                    <a:t>triển</a:t>
                  </a:r>
                  <a:r>
                    <a:rPr lang="nl-NL" sz="3600" kern="0" dirty="0">
                      <a:effectLst/>
                      <a:latin typeface="Arial (Body)"/>
                      <a:ea typeface="Times New Roman" panose="02020603050405020304" pitchFamily="18" charset="0"/>
                    </a:rPr>
                    <a:t>: </a:t>
                  </a:r>
                  <a14:m>
                    <m:oMath xmlns:m="http://schemas.openxmlformats.org/officeDocument/2006/math">
                      <m:r>
                        <a:rPr lang="nl-NL" sz="3600" i="1" ker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nl-NL" sz="3600" ker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1;1; </m:t>
                      </m:r>
                      <m:r>
                        <a:rPr lang="nl-NL" sz="3600" i="1" ker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nl-NL" sz="3600" ker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1;1; </m:t>
                      </m:r>
                      <m:r>
                        <a:rPr lang="nl-NL" sz="3600" i="1" ker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nl-NL" sz="3600" ker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1;….</m:t>
                      </m:r>
                    </m:oMath>
                  </a14:m>
                  <a:r>
                    <a:rPr lang="nl-NL" sz="3600" kern="0" dirty="0">
                      <a:effectLst/>
                      <a:latin typeface="Arial (Body)"/>
                      <a:ea typeface="Times New Roman" panose="02020603050405020304" pitchFamily="18" charset="0"/>
                    </a:rPr>
                    <a:t> </a:t>
                  </a:r>
                  <a:r>
                    <a:rPr lang="nl-NL" sz="3600" kern="0" dirty="0" err="1">
                      <a:effectLst/>
                      <a:latin typeface="Arial (Body)"/>
                      <a:ea typeface="Times New Roman" panose="02020603050405020304" pitchFamily="18" charset="0"/>
                    </a:rPr>
                    <a:t>Không</a:t>
                  </a:r>
                  <a:r>
                    <a:rPr lang="nl-NL" sz="3600" kern="0" dirty="0">
                      <a:effectLst/>
                      <a:latin typeface="Arial (Body)"/>
                      <a:ea typeface="Times New Roman" panose="02020603050405020304" pitchFamily="18" charset="0"/>
                    </a:rPr>
                    <a:t> </a:t>
                  </a:r>
                  <a:r>
                    <a:rPr lang="nl-NL" sz="3600" kern="0" dirty="0" err="1">
                      <a:effectLst/>
                      <a:latin typeface="Arial (Body)"/>
                      <a:ea typeface="Times New Roman" panose="02020603050405020304" pitchFamily="18" charset="0"/>
                    </a:rPr>
                    <a:t>là</a:t>
                  </a:r>
                  <a:r>
                    <a:rPr lang="nl-NL" sz="3600" kern="0" dirty="0">
                      <a:effectLst/>
                      <a:latin typeface="Arial (Body)"/>
                      <a:ea typeface="Times New Roman" panose="02020603050405020304" pitchFamily="18" charset="0"/>
                    </a:rPr>
                    <a:t> </a:t>
                  </a:r>
                  <a:r>
                    <a:rPr lang="nl-NL" sz="3600" kern="0" dirty="0" err="1">
                      <a:effectLst/>
                      <a:latin typeface="Arial (Body)"/>
                      <a:ea typeface="Times New Roman" panose="02020603050405020304" pitchFamily="18" charset="0"/>
                    </a:rPr>
                    <a:t>dãy</a:t>
                  </a:r>
                  <a:r>
                    <a:rPr lang="nl-NL" sz="3600" kern="0" dirty="0">
                      <a:effectLst/>
                      <a:latin typeface="Arial (Body)"/>
                      <a:ea typeface="Times New Roman" panose="02020603050405020304" pitchFamily="18" charset="0"/>
                    </a:rPr>
                    <a:t> </a:t>
                  </a:r>
                  <a:r>
                    <a:rPr lang="nl-NL" sz="3600" kern="0" dirty="0" err="1">
                      <a:effectLst/>
                      <a:latin typeface="Arial (Body)"/>
                      <a:ea typeface="Times New Roman" panose="02020603050405020304" pitchFamily="18" charset="0"/>
                    </a:rPr>
                    <a:t>số</a:t>
                  </a:r>
                  <a:r>
                    <a:rPr lang="nl-NL" sz="3600" kern="0" dirty="0">
                      <a:effectLst/>
                      <a:latin typeface="Arial (Body)"/>
                      <a:ea typeface="Times New Roman" panose="02020603050405020304" pitchFamily="18" charset="0"/>
                    </a:rPr>
                    <a:t> </a:t>
                  </a:r>
                  <a:r>
                    <a:rPr lang="nl-NL" sz="3600" kern="0" dirty="0" err="1">
                      <a:effectLst/>
                      <a:latin typeface="Arial (Body)"/>
                      <a:ea typeface="Times New Roman" panose="02020603050405020304" pitchFamily="18" charset="0"/>
                    </a:rPr>
                    <a:t>tăng</a:t>
                  </a:r>
                  <a:r>
                    <a:rPr lang="nl-NL" sz="3600" kern="0" dirty="0">
                      <a:effectLst/>
                      <a:latin typeface="Arial (Body)"/>
                      <a:ea typeface="Times New Roman" panose="02020603050405020304" pitchFamily="18" charset="0"/>
                    </a:rPr>
                    <a:t>, </a:t>
                  </a:r>
                  <a:r>
                    <a:rPr lang="nl-NL" sz="3600" kern="0" dirty="0" err="1">
                      <a:effectLst/>
                      <a:latin typeface="Arial (Body)"/>
                      <a:ea typeface="Times New Roman" panose="02020603050405020304" pitchFamily="18" charset="0"/>
                    </a:rPr>
                    <a:t>cũng</a:t>
                  </a:r>
                  <a:r>
                    <a:rPr lang="nl-NL" sz="3600" kern="0" dirty="0">
                      <a:effectLst/>
                      <a:latin typeface="Arial (Body)"/>
                      <a:ea typeface="Times New Roman" panose="02020603050405020304" pitchFamily="18" charset="0"/>
                    </a:rPr>
                    <a:t> </a:t>
                  </a:r>
                  <a:r>
                    <a:rPr lang="nl-NL" sz="3600" kern="0" dirty="0" err="1">
                      <a:effectLst/>
                      <a:latin typeface="Arial (Body)"/>
                      <a:ea typeface="Times New Roman" panose="02020603050405020304" pitchFamily="18" charset="0"/>
                    </a:rPr>
                    <a:t>không</a:t>
                  </a:r>
                  <a:r>
                    <a:rPr lang="nl-NL" sz="3600" kern="0" dirty="0">
                      <a:effectLst/>
                      <a:latin typeface="Arial (Body)"/>
                      <a:ea typeface="Times New Roman" panose="02020603050405020304" pitchFamily="18" charset="0"/>
                    </a:rPr>
                    <a:t> </a:t>
                  </a:r>
                  <a:r>
                    <a:rPr lang="nl-NL" sz="3600" kern="0" dirty="0" err="1">
                      <a:effectLst/>
                      <a:latin typeface="Arial (Body)"/>
                      <a:ea typeface="Times New Roman" panose="02020603050405020304" pitchFamily="18" charset="0"/>
                    </a:rPr>
                    <a:t>là</a:t>
                  </a:r>
                  <a:r>
                    <a:rPr lang="nl-NL" sz="3600" kern="0" dirty="0">
                      <a:effectLst/>
                      <a:latin typeface="Arial (Body)"/>
                      <a:ea typeface="Times New Roman" panose="02020603050405020304" pitchFamily="18" charset="0"/>
                    </a:rPr>
                    <a:t> </a:t>
                  </a:r>
                  <a:r>
                    <a:rPr lang="nl-NL" sz="3600" kern="0" dirty="0" err="1">
                      <a:effectLst/>
                      <a:latin typeface="Arial (Body)"/>
                      <a:ea typeface="Times New Roman" panose="02020603050405020304" pitchFamily="18" charset="0"/>
                    </a:rPr>
                    <a:t>dãy</a:t>
                  </a:r>
                  <a:r>
                    <a:rPr lang="nl-NL" sz="3600" kern="0" dirty="0">
                      <a:effectLst/>
                      <a:latin typeface="Arial (Body)"/>
                      <a:ea typeface="Times New Roman" panose="02020603050405020304" pitchFamily="18" charset="0"/>
                    </a:rPr>
                    <a:t> </a:t>
                  </a:r>
                  <a:r>
                    <a:rPr lang="nl-NL" sz="3600" kern="0" dirty="0" err="1">
                      <a:effectLst/>
                      <a:latin typeface="Arial (Body)"/>
                      <a:ea typeface="Times New Roman" panose="02020603050405020304" pitchFamily="18" charset="0"/>
                    </a:rPr>
                    <a:t>dãy</a:t>
                  </a:r>
                  <a:r>
                    <a:rPr lang="nl-NL" sz="3600" kern="0" dirty="0">
                      <a:effectLst/>
                      <a:latin typeface="Arial (Body)"/>
                      <a:ea typeface="Times New Roman" panose="02020603050405020304" pitchFamily="18" charset="0"/>
                    </a:rPr>
                    <a:t> </a:t>
                  </a:r>
                  <a:r>
                    <a:rPr lang="nl-NL" sz="3600" kern="0" dirty="0" err="1">
                      <a:effectLst/>
                      <a:latin typeface="Arial (Body)"/>
                      <a:ea typeface="Times New Roman" panose="02020603050405020304" pitchFamily="18" charset="0"/>
                    </a:rPr>
                    <a:t>số</a:t>
                  </a:r>
                  <a:r>
                    <a:rPr lang="nl-NL" sz="3600" kern="0" dirty="0">
                      <a:effectLst/>
                      <a:latin typeface="Arial (Body)"/>
                      <a:ea typeface="Times New Roman" panose="02020603050405020304" pitchFamily="18" charset="0"/>
                    </a:rPr>
                    <a:t> </a:t>
                  </a:r>
                  <a:r>
                    <a:rPr lang="nl-NL" sz="3600" kern="0" dirty="0" err="1">
                      <a:effectLst/>
                      <a:latin typeface="Arial (Body)"/>
                      <a:ea typeface="Times New Roman" panose="02020603050405020304" pitchFamily="18" charset="0"/>
                    </a:rPr>
                    <a:t>giảm</a:t>
                  </a:r>
                  <a:r>
                    <a:rPr lang="nl-NL" sz="3600" kern="0" dirty="0">
                      <a:latin typeface="Arial (Body)"/>
                      <a:ea typeface="Times New Roman" panose="02020603050405020304" pitchFamily="18" charset="0"/>
                    </a:rPr>
                    <a:t>.</a:t>
                  </a:r>
                  <a:endParaRPr lang="en-US" sz="3600" dirty="0">
                    <a:effectLst/>
                    <a:latin typeface="Arial (Body)"/>
                    <a:ea typeface="Calibri" panose="020F050202020403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9" name="Rectangle 18">
                  <a:extLst>
                    <a:ext uri="{FF2B5EF4-FFF2-40B4-BE49-F238E27FC236}">
                      <a16:creationId xmlns:a16="http://schemas.microsoft.com/office/drawing/2014/main" id="{014C41AB-9884-412F-323E-3E5BB8A0D44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10882" y="8131455"/>
                  <a:ext cx="16615762" cy="3709816"/>
                </a:xfrm>
                <a:prstGeom prst="rect">
                  <a:avLst/>
                </a:prstGeom>
                <a:blipFill>
                  <a:blip r:embed="rId5"/>
                  <a:stretch>
                    <a:fillRect l="-2522" r="-2441" b="-367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154127211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9" grpId="0"/>
      <p:bldP spid="1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9"/>
          <p:cNvGrpSpPr/>
          <p:nvPr/>
        </p:nvGrpSpPr>
        <p:grpSpPr>
          <a:xfrm>
            <a:off x="14460300" y="709904"/>
            <a:ext cx="3666838" cy="947966"/>
            <a:chOff x="0" y="0"/>
            <a:chExt cx="3623462" cy="936752"/>
          </a:xfrm>
        </p:grpSpPr>
        <p:sp>
          <p:nvSpPr>
            <p:cNvPr id="30" name="Freeform 30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31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Freeform 32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89B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Freeform 3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" name="Group 2"/>
          <p:cNvGrpSpPr/>
          <p:nvPr/>
        </p:nvGrpSpPr>
        <p:grpSpPr>
          <a:xfrm>
            <a:off x="14450775" y="3573532"/>
            <a:ext cx="3666838" cy="947966"/>
            <a:chOff x="0" y="0"/>
            <a:chExt cx="3623462" cy="93675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Freeform 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Freeform 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B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14450775" y="7787674"/>
            <a:ext cx="3666838" cy="947966"/>
            <a:chOff x="0" y="0"/>
            <a:chExt cx="3623462" cy="936752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1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96F7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1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14450775" y="2108145"/>
            <a:ext cx="3666838" cy="947966"/>
            <a:chOff x="0" y="0"/>
            <a:chExt cx="3623462" cy="936752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1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1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5B5FC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1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" name="Group 17"/>
          <p:cNvGrpSpPr/>
          <p:nvPr/>
        </p:nvGrpSpPr>
        <p:grpSpPr>
          <a:xfrm>
            <a:off x="-84314" y="527652"/>
            <a:ext cx="17298124" cy="10024998"/>
            <a:chOff x="0" y="0"/>
            <a:chExt cx="4521135" cy="2620190"/>
          </a:xfrm>
        </p:grpSpPr>
        <p:sp>
          <p:nvSpPr>
            <p:cNvPr id="18" name="Freeform 18"/>
            <p:cNvSpPr/>
            <p:nvPr/>
          </p:nvSpPr>
          <p:spPr>
            <a:xfrm>
              <a:off x="0" y="0"/>
              <a:ext cx="4521135" cy="2620190"/>
            </a:xfrm>
            <a:custGeom>
              <a:avLst/>
              <a:gdLst/>
              <a:ahLst/>
              <a:cxnLst/>
              <a:rect l="l" t="t" r="r" b="b"/>
              <a:pathLst>
                <a:path w="4521135" h="2620190">
                  <a:moveTo>
                    <a:pt x="0" y="0"/>
                  </a:moveTo>
                  <a:lnTo>
                    <a:pt x="4521135" y="0"/>
                  </a:lnTo>
                  <a:lnTo>
                    <a:pt x="4521135" y="2620190"/>
                  </a:lnTo>
                  <a:lnTo>
                    <a:pt x="0" y="2620190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TextBox 19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grpSp>
        <p:nvGrpSpPr>
          <p:cNvPr id="20" name="Group 20"/>
          <p:cNvGrpSpPr/>
          <p:nvPr/>
        </p:nvGrpSpPr>
        <p:grpSpPr>
          <a:xfrm>
            <a:off x="-535970" y="259629"/>
            <a:ext cx="17703235" cy="11802156"/>
            <a:chOff x="0" y="0"/>
            <a:chExt cx="23604313" cy="15736209"/>
          </a:xfrm>
        </p:grpSpPr>
        <p:sp>
          <p:nvSpPr>
            <p:cNvPr id="21" name="Freeform 21"/>
            <p:cNvSpPr/>
            <p:nvPr/>
          </p:nvSpPr>
          <p:spPr>
            <a:xfrm>
              <a:off x="0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22"/>
            <p:cNvSpPr/>
            <p:nvPr/>
          </p:nvSpPr>
          <p:spPr>
            <a:xfrm>
              <a:off x="7868104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23"/>
            <p:cNvSpPr/>
            <p:nvPr/>
          </p:nvSpPr>
          <p:spPr>
            <a:xfrm>
              <a:off x="15736209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Freeform 24"/>
            <p:cNvSpPr/>
            <p:nvPr/>
          </p:nvSpPr>
          <p:spPr>
            <a:xfrm>
              <a:off x="0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25"/>
            <p:cNvSpPr/>
            <p:nvPr/>
          </p:nvSpPr>
          <p:spPr>
            <a:xfrm>
              <a:off x="7868104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26"/>
            <p:cNvSpPr/>
            <p:nvPr/>
          </p:nvSpPr>
          <p:spPr>
            <a:xfrm>
              <a:off x="15736209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5" name="Freeform 35"/>
          <p:cNvSpPr/>
          <p:nvPr/>
        </p:nvSpPr>
        <p:spPr>
          <a:xfrm rot="9640325">
            <a:off x="1273258" y="1125131"/>
            <a:ext cx="612100" cy="2064755"/>
          </a:xfrm>
          <a:custGeom>
            <a:avLst/>
            <a:gdLst/>
            <a:ahLst/>
            <a:cxnLst/>
            <a:rect l="l" t="t" r="r" b="b"/>
            <a:pathLst>
              <a:path w="504788" h="1713788">
                <a:moveTo>
                  <a:pt x="0" y="0"/>
                </a:moveTo>
                <a:lnTo>
                  <a:pt x="504789" y="0"/>
                </a:lnTo>
                <a:lnTo>
                  <a:pt x="504789" y="1713788"/>
                </a:lnTo>
                <a:lnTo>
                  <a:pt x="0" y="1713788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7" name="TextBox 32">
            <a:extLst>
              <a:ext uri="{FF2B5EF4-FFF2-40B4-BE49-F238E27FC236}">
                <a16:creationId xmlns:a16="http://schemas.microsoft.com/office/drawing/2014/main" id="{3C76A044-3075-6076-4862-71E8868435E9}"/>
              </a:ext>
            </a:extLst>
          </p:cNvPr>
          <p:cNvSpPr txBox="1"/>
          <p:nvPr/>
        </p:nvSpPr>
        <p:spPr>
          <a:xfrm>
            <a:off x="1174064" y="3243776"/>
            <a:ext cx="14283166" cy="381168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8800" b="1" spc="182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V. </a:t>
            </a:r>
          </a:p>
          <a:p>
            <a:pPr algn="ctr">
              <a:lnSpc>
                <a:spcPct val="150000"/>
              </a:lnSpc>
            </a:pPr>
            <a:r>
              <a:rPr lang="en-US" sz="8800" b="1" spc="182" dirty="0">
                <a:solidFill>
                  <a:srgbClr val="231F2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ÃY SỐ BỊ CHẴN</a:t>
            </a:r>
          </a:p>
        </p:txBody>
      </p:sp>
    </p:spTree>
    <p:extLst>
      <p:ext uri="{BB962C8B-B14F-4D97-AF65-F5344CB8AC3E}">
        <p14:creationId xmlns:p14="http://schemas.microsoft.com/office/powerpoint/2010/main" val="299126890"/>
      </p:ext>
    </p:extLst>
  </p:cSld>
  <p:clrMapOvr>
    <a:masterClrMapping/>
  </p:clrMapOvr>
  <p:transition spd="med">
    <p:plus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7086599" y="444694"/>
            <a:ext cx="3810000" cy="2183208"/>
            <a:chOff x="762001" y="419100"/>
            <a:chExt cx="3810000" cy="2183208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2001" y="419100"/>
              <a:ext cx="3810000" cy="2183208"/>
            </a:xfrm>
            <a:prstGeom prst="rect">
              <a:avLst/>
            </a:prstGeom>
          </p:spPr>
        </p:pic>
        <p:sp>
          <p:nvSpPr>
            <p:cNvPr id="5" name="TextBox 4"/>
            <p:cNvSpPr txBox="1"/>
            <p:nvPr/>
          </p:nvSpPr>
          <p:spPr>
            <a:xfrm>
              <a:off x="1066800" y="1028700"/>
              <a:ext cx="32004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HÁI NIỆM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209038" y="2777957"/>
                <a:ext cx="12278362" cy="65989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en-US" sz="4000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Dãy</a:t>
                </a:r>
                <a:r>
                  <a:rPr lang="en-US" sz="40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0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400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sz="400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0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ị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ặn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ồn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M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o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sz="40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sz="40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en-US" sz="40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ọi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40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∈</m:t>
                    </m:r>
                    <m:sSup>
                      <m:sSupPr>
                        <m:ctrlPr>
                          <a:rPr lang="en-US" sz="400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ℕ</m:t>
                        </m:r>
                      </m:e>
                      <m:sup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en-US" sz="4000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Dãy</a:t>
                </a:r>
                <a:r>
                  <a:rPr lang="en-US" sz="40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0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400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sz="400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0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ị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ặn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ưới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ồn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o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sz="40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≥</m:t>
                    </m:r>
                    <m:r>
                      <a:rPr lang="en-US" sz="40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en-US" sz="40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ọi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40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∈</m:t>
                    </m:r>
                    <m:sSup>
                      <m:sSupPr>
                        <m:ctrlPr>
                          <a:rPr lang="en-US" sz="400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ℕ</m:t>
                        </m:r>
                      </m:e>
                      <m:sup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en-US" sz="4000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Dãy</a:t>
                </a:r>
                <a:r>
                  <a:rPr lang="en-US" sz="40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0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400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sz="400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0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ị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ặn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ó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ừa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ị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ặn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ừa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ị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ặn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ưới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ức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ồn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o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40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≤</m:t>
                    </m:r>
                    <m:sSub>
                      <m:sSubPr>
                        <m:ctrlPr>
                          <a:rPr lang="en-US" sz="400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sz="40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sz="40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en-US" sz="40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ọi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40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∈</m:t>
                    </m:r>
                    <m:sSup>
                      <m:sSupPr>
                        <m:ctrlPr>
                          <a:rPr lang="en-US" sz="400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ℕ</m:t>
                        </m:r>
                      </m:e>
                      <m:sup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9038" y="2777957"/>
                <a:ext cx="12278362" cy="6598922"/>
              </a:xfrm>
              <a:prstGeom prst="rect">
                <a:avLst/>
              </a:prstGeom>
              <a:blipFill>
                <a:blip r:embed="rId3"/>
                <a:stretch>
                  <a:fillRect l="-1737" r="-1737" b="-30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3723630" y="2463501"/>
            <a:ext cx="3649970" cy="73628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494352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p:sp>
        <p:nvSpPr>
          <p:cNvPr id="4" name="Rounded Rectangle 3"/>
          <p:cNvSpPr/>
          <p:nvPr/>
        </p:nvSpPr>
        <p:spPr>
          <a:xfrm>
            <a:off x="1371600" y="653508"/>
            <a:ext cx="1676400" cy="1085618"/>
          </a:xfrm>
          <a:prstGeom prst="roundRect">
            <a:avLst/>
          </a:prstGeom>
          <a:solidFill>
            <a:schemeClr val="accent3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2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5</a:t>
            </a:r>
            <a:endParaRPr lang="en-US" sz="42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363579" y="3467100"/>
            <a:ext cx="13970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200" b="1" u="sng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vi-VN" sz="4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42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185737" y="4158062"/>
                <a:ext cx="10972800" cy="53601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nl-NL" sz="4200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Xét</a:t>
                </a:r>
                <a:r>
                  <a:rPr lang="nl-NL" sz="42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4200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hiệu</a:t>
                </a:r>
                <a:r>
                  <a:rPr lang="nl-NL" sz="42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nl-NL" sz="42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nl-NL" sz="42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</m:sub>
                    </m:sSub>
                    <m:r>
                      <a:rPr lang="nl-NL" sz="4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nl-NL" sz="42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=1+</m:t>
                    </m:r>
                    <m:f>
                      <m:fPr>
                        <m:ctrlPr>
                          <a:rPr lang="en-US" sz="4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42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nl-NL" sz="42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</m:den>
                    </m:f>
                    <m:r>
                      <a:rPr lang="nl-NL" sz="4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nl-NL" sz="42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=</m:t>
                    </m:r>
                    <m:f>
                      <m:fPr>
                        <m:ctrlPr>
                          <a:rPr lang="en-US" sz="4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42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nl-NL" sz="42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</m:den>
                    </m:f>
                    <m:r>
                      <a:rPr lang="nl-NL" sz="4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nl-NL" sz="42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endParaRPr lang="en-US" sz="42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2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42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2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  <m:r>
                      <a:rPr lang="en-US" sz="42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∈</m:t>
                    </m:r>
                    <m:sSup>
                      <m:sSupPr>
                        <m:ctrlPr>
                          <a:rPr lang="en-US" sz="4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ℕ</m:t>
                        </m:r>
                      </m:e>
                      <m:sup>
                        <m:r>
                          <a:rPr lang="en-US" sz="4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42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2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2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  <m:r>
                      <a:rPr lang="en-US" sz="42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≥1</m:t>
                    </m:r>
                  </m:oMath>
                </a14:m>
                <a:r>
                  <a:rPr lang="en-US" sz="42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2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42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2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42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den>
                    </m:f>
                    <m:r>
                      <a:rPr lang="en-US" sz="42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≤1</m:t>
                    </m:r>
                  </m:oMath>
                </a14:m>
                <a:r>
                  <a:rPr lang="en-US" sz="42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42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2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sz="42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2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2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42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den>
                    </m:f>
                    <m:r>
                      <a:rPr lang="en-US" sz="4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2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≤0</m:t>
                    </m:r>
                  </m:oMath>
                </a14:m>
                <a:endParaRPr lang="en-US" sz="42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200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2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42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42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</m:sub>
                    </m:sSub>
                    <m:r>
                      <a:rPr lang="en-US" sz="4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2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≤0</m:t>
                    </m:r>
                  </m:oMath>
                </a14:m>
                <a:r>
                  <a:rPr lang="en-US" sz="42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ha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42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42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sub>
                    </m:sSub>
                    <m:r>
                      <a:rPr lang="en-US" sz="42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≤2</m:t>
                    </m:r>
                  </m:oMath>
                </a14:m>
                <a:endParaRPr lang="en-US" sz="42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5737" y="4158062"/>
                <a:ext cx="10972800" cy="5360185"/>
              </a:xfrm>
              <a:prstGeom prst="rect">
                <a:avLst/>
              </a:prstGeom>
              <a:blipFill>
                <a:blip r:embed="rId2"/>
                <a:stretch>
                  <a:fillRect l="-2167" b="-43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96800" y="7013536"/>
            <a:ext cx="5209855" cy="308732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371600" y="419100"/>
                <a:ext cx="15773401" cy="23162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		Cho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2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42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42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1+</m:t>
                    </m:r>
                    <m:f>
                      <m:fPr>
                        <m:ctrlP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den>
                    </m:f>
                  </m:oMath>
                </a14:m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ẳng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ịnh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≤2</m:t>
                    </m:r>
                  </m:oMath>
                </a14:m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ọi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sSup>
                      <m:sSupPr>
                        <m:ctrlP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ℕ</m:t>
                        </m:r>
                      </m:e>
                      <m:sup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úng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419100"/>
                <a:ext cx="15773401" cy="2316211"/>
              </a:xfrm>
              <a:prstGeom prst="rect">
                <a:avLst/>
              </a:prstGeom>
              <a:blipFill>
                <a:blip r:embed="rId4"/>
                <a:stretch>
                  <a:fillRect l="-1468" r="-1430" b="-110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76893020"/>
      </p:ext>
    </p:extLst>
  </p:cSld>
  <p:clrMapOvr>
    <a:masterClrMapping/>
  </p:clrMapOvr>
  <p:transition spd="med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/>
      <p:bldP spid="6" grpId="0"/>
      <p:bldP spid="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767080" y="1041934"/>
            <a:ext cx="5181600" cy="6324600"/>
            <a:chOff x="914400" y="1028700"/>
            <a:chExt cx="5181600" cy="6324600"/>
          </a:xfrm>
        </p:grpSpPr>
        <p:sp>
          <p:nvSpPr>
            <p:cNvPr id="2" name="Folded Corner 1"/>
            <p:cNvSpPr/>
            <p:nvPr/>
          </p:nvSpPr>
          <p:spPr>
            <a:xfrm>
              <a:off x="914400" y="2171700"/>
              <a:ext cx="5181600" cy="5181600"/>
            </a:xfrm>
            <a:prstGeom prst="foldedCorner">
              <a:avLst/>
            </a:prstGeom>
            <a:solidFill>
              <a:srgbClr val="FFFF99"/>
            </a:solidFill>
            <a:ln w="38100">
              <a:solidFill>
                <a:schemeClr val="accent1">
                  <a:lumMod val="50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endParaRPr lang="en-US" sz="4000" i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272216" y="1028700"/>
              <a:ext cx="2465967" cy="1327456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/>
                <p:cNvSpPr/>
                <p:nvPr/>
              </p:nvSpPr>
              <p:spPr>
                <a:xfrm>
                  <a:off x="1066799" y="2829996"/>
                  <a:ext cx="4876800" cy="394082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50000"/>
                    </a:lnSpc>
                    <a:spcAft>
                      <a:spcPts val="600"/>
                    </a:spcAft>
                  </a:pPr>
                  <a:r>
                    <a:rPr lang="en-US" sz="3800" i="1" dirty="0" err="1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Dựa</a:t>
                  </a:r>
                  <a:r>
                    <a:rPr lang="en-US" sz="3800" i="1" dirty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800" i="1" dirty="0" err="1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ào</a:t>
                  </a:r>
                  <a:r>
                    <a:rPr lang="en-US" sz="3800" i="1" dirty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800" i="1" dirty="0" err="1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ịnh</a:t>
                  </a:r>
                  <a:r>
                    <a:rPr lang="en-US" sz="3800" i="1" dirty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800" i="1" dirty="0" err="1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nghĩa</a:t>
                  </a:r>
                  <a:r>
                    <a:rPr lang="en-US" sz="3800" i="1" dirty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, </a:t>
                  </a:r>
                  <a:r>
                    <a:rPr lang="en-US" sz="3800" i="1" dirty="0" err="1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ãy</a:t>
                  </a:r>
                  <a:r>
                    <a:rPr lang="en-US" sz="3800" i="1" dirty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800" i="1" dirty="0" err="1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ứng</a:t>
                  </a:r>
                  <a:r>
                    <a:rPr lang="en-US" sz="3800" i="1" dirty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800" i="1" dirty="0" err="1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minh</a:t>
                  </a:r>
                  <a:r>
                    <a:rPr lang="en-US" sz="3800" i="1" dirty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800" i="1" dirty="0" err="1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dãy</a:t>
                  </a:r>
                  <a:r>
                    <a:rPr lang="en-US" sz="3800" i="1" dirty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800" i="1" dirty="0" err="1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3800" i="1" dirty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:</a:t>
                  </a:r>
                  <a:endParaRPr lang="en-US" sz="3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 algn="just">
                    <a:lnSpc>
                      <a:spcPct val="150000"/>
                    </a:lnSpc>
                    <a:spcAft>
                      <a:spcPts val="600"/>
                    </a:spcAft>
                  </a:pP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3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3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3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3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3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3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1</m:t>
                          </m:r>
                        </m:num>
                        <m:den>
                          <m:r>
                            <a:rPr lang="en-US" sz="3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3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2</m:t>
                          </m:r>
                        </m:den>
                      </m:f>
                      <m:r>
                        <a:rPr lang="en-US" sz="3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∀</m:t>
                      </m:r>
                      <m:r>
                        <a:rPr lang="en-US" sz="3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𝑛</m:t>
                      </m:r>
                      <m:r>
                        <a:rPr lang="en-US" sz="3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en-US" sz="3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ℕ</m:t>
                          </m:r>
                        </m:e>
                        <m:sup>
                          <m:r>
                            <a:rPr lang="en-US" sz="3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∗</m:t>
                          </m:r>
                        </m:sup>
                      </m:sSup>
                    </m:oMath>
                  </a14:m>
                  <a:r>
                    <a:rPr lang="en-US" sz="3800" i="1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 </a:t>
                  </a:r>
                  <a:r>
                    <a:rPr lang="en-US" sz="3800" i="1" dirty="0" err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3800" i="1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800" i="1" dirty="0" err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dãy</a:t>
                  </a:r>
                  <a:r>
                    <a:rPr lang="en-US" sz="3800" i="1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800" i="1" dirty="0" err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3800" i="1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800" i="1" dirty="0" err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ị</a:t>
                  </a:r>
                  <a:r>
                    <a:rPr lang="en-US" sz="3800" i="1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800" i="1" dirty="0" err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hặn</a:t>
                  </a:r>
                  <a:r>
                    <a:rPr lang="en-US" sz="3800" i="1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?</a:t>
                  </a:r>
                  <a:endParaRPr lang="en-US" sz="3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" name="Rectangle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66799" y="2829996"/>
                  <a:ext cx="4876800" cy="3940822"/>
                </a:xfrm>
                <a:prstGeom prst="rect">
                  <a:avLst/>
                </a:prstGeom>
                <a:blipFill>
                  <a:blip r:embed="rId3"/>
                  <a:stretch>
                    <a:fillRect l="-4125" r="-4125" b="-541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" name="Group 6"/>
          <p:cNvGrpSpPr/>
          <p:nvPr/>
        </p:nvGrpSpPr>
        <p:grpSpPr>
          <a:xfrm flipH="1">
            <a:off x="14074687" y="1035819"/>
            <a:ext cx="3257739" cy="1949757"/>
            <a:chOff x="1322612" y="538480"/>
            <a:chExt cx="3200401" cy="1949757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22612" y="538480"/>
              <a:ext cx="3200401" cy="1949757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1486985" y="1041401"/>
              <a:ext cx="2871656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 err="1">
                  <a:solidFill>
                    <a:schemeClr val="accent1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âu</a:t>
              </a:r>
              <a:r>
                <a:rPr lang="en-US" sz="4000" b="1" dirty="0">
                  <a:solidFill>
                    <a:schemeClr val="accent1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>
                  <a:solidFill>
                    <a:schemeClr val="accent1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ỏi</a:t>
              </a:r>
              <a:endParaRPr lang="en-US" sz="40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6378875" y="2985576"/>
                <a:ext cx="11506200" cy="54784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3800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8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mọi</a:t>
                </a:r>
                <a:r>
                  <a:rPr lang="en-US" sz="38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</m:t>
                    </m:r>
                    <m:sSup>
                      <m:sSupPr>
                        <m:ctrlP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ℕ</m:t>
                        </m:r>
                      </m:e>
                      <m:sup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38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38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38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</m:sub>
                    </m:sSub>
                    <m:r>
                      <a:rPr lang="en-US" sz="38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8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US" sz="38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en-US" sz="38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1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8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en-US" sz="38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2</m:t>
                        </m:r>
                      </m:den>
                    </m:f>
                    <m:r>
                      <a:rPr lang="en-US" sz="38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</m:t>
                    </m:r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8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8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en-US" sz="38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2</m:t>
                        </m:r>
                      </m:den>
                    </m:f>
                  </m:oMath>
                </a14:m>
                <a:endParaRPr lang="en-US" sz="38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&lt;</m:t>
                    </m:r>
                    <m:f>
                      <m:fPr>
                        <m:ctrlP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8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8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en-US" sz="38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2</m:t>
                        </m:r>
                      </m:den>
                    </m:f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≤1,∀</m:t>
                    </m:r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</m:t>
                    </m:r>
                    <m:sSup>
                      <m:sSupPr>
                        <m:ctrlP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ℕ</m:t>
                        </m:r>
                      </m:e>
                      <m:sup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nên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≤2−</m:t>
                    </m:r>
                    <m:f>
                      <m:fPr>
                        <m:ctrlP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8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8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en-US" sz="38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2</m:t>
                        </m:r>
                      </m:den>
                    </m:f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2,∀</m:t>
                    </m:r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</m:t>
                    </m:r>
                    <m:sSup>
                      <m:sSupPr>
                        <m:ctrlP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ℕ</m:t>
                        </m:r>
                      </m:e>
                      <m:sup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endParaRPr lang="en-US" sz="38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ãy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ị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ặn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8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571500" indent="-571500" algn="just">
                  <a:lnSpc>
                    <a:spcPct val="150000"/>
                  </a:lnSpc>
                  <a:spcAft>
                    <a:spcPts val="600"/>
                  </a:spcAft>
                  <a:buFont typeface="Wingdings" panose="05000000000000000000" pitchFamily="2" charset="2"/>
                  <a:buChar char="ð"/>
                </a:pP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ãy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3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3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sz="3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8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ị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ặn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8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8875" y="2985576"/>
                <a:ext cx="11506200" cy="5478423"/>
              </a:xfrm>
              <a:prstGeom prst="rect">
                <a:avLst/>
              </a:prstGeom>
              <a:blipFill>
                <a:blip r:embed="rId5"/>
                <a:stretch>
                  <a:fillRect l="-1748" b="-35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Freeform 21"/>
          <p:cNvSpPr/>
          <p:nvPr/>
        </p:nvSpPr>
        <p:spPr>
          <a:xfrm rot="-5400000">
            <a:off x="3050429" y="7611502"/>
            <a:ext cx="614901" cy="2087628"/>
          </a:xfrm>
          <a:custGeom>
            <a:avLst/>
            <a:gdLst/>
            <a:ahLst/>
            <a:cxnLst/>
            <a:rect l="l" t="t" r="r" b="b"/>
            <a:pathLst>
              <a:path w="614901" h="2087628">
                <a:moveTo>
                  <a:pt x="0" y="0"/>
                </a:moveTo>
                <a:lnTo>
                  <a:pt x="614901" y="0"/>
                </a:lnTo>
                <a:lnTo>
                  <a:pt x="614901" y="2087629"/>
                </a:lnTo>
                <a:lnTo>
                  <a:pt x="0" y="2087629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3909128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p:sp>
        <p:nvSpPr>
          <p:cNvPr id="3" name="Rounded Rectangle 2"/>
          <p:cNvSpPr/>
          <p:nvPr/>
        </p:nvSpPr>
        <p:spPr>
          <a:xfrm>
            <a:off x="800100" y="876299"/>
            <a:ext cx="5486400" cy="2085356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 b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4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200" b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4200" b="1" dirty="0">
                <a:latin typeface="Arial" panose="020B0604020202020204" pitchFamily="34" charset="0"/>
                <a:cs typeface="Arial" panose="020B0604020202020204" pitchFamily="34" charset="0"/>
              </a:rPr>
              <a:t> 6 (SGK </a:t>
            </a:r>
            <a:r>
              <a:rPr lang="vi-VN" sz="4200" b="1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4200" b="1" dirty="0">
                <a:latin typeface="Arial" panose="020B0604020202020204" pitchFamily="34" charset="0"/>
                <a:cs typeface="Arial" panose="020B0604020202020204" pitchFamily="34" charset="0"/>
              </a:rPr>
              <a:t> tr.47</a:t>
            </a:r>
            <a:r>
              <a:rPr lang="vi-VN" sz="4200" b="1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4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6781800" y="629606"/>
                <a:ext cx="10706100" cy="23320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Chứng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inh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rằng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2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42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42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5</m:t>
                        </m:r>
                      </m:num>
                      <m:den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1</m:t>
                        </m:r>
                      </m:den>
                    </m:f>
                  </m:oMath>
                </a14:m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ị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ặn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1800" y="629606"/>
                <a:ext cx="10706100" cy="2332049"/>
              </a:xfrm>
              <a:prstGeom prst="rect">
                <a:avLst/>
              </a:prstGeom>
              <a:blipFill>
                <a:blip r:embed="rId2"/>
                <a:stretch>
                  <a:fillRect l="-2221" b="-109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8445500" y="3395454"/>
            <a:ext cx="13970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200" b="1" u="sng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2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933450" y="4276082"/>
                <a:ext cx="16421100" cy="37630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Ta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5</m:t>
                        </m:r>
                      </m:num>
                      <m:den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1</m:t>
                        </m:r>
                      </m:den>
                    </m:f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  <m:d>
                          <m:dPr>
                            <m:ctrlPr>
                              <a:rPr lang="en-US" sz="42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42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  <m:r>
                              <a:rPr lang="en-US" sz="42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+1</m:t>
                            </m:r>
                          </m:e>
                        </m:d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3</m:t>
                        </m:r>
                      </m:num>
                      <m:den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1</m:t>
                        </m:r>
                      </m:den>
                    </m:f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2+</m:t>
                    </m:r>
                    <m:f>
                      <m:fPr>
                        <m:ctrlP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1</m:t>
                        </m:r>
                      </m:den>
                    </m:f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∀</m:t>
                    </m:r>
                    <m:r>
                      <a:rPr lang="en-US" sz="4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4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sSup>
                      <m:sSupPr>
                        <m:ctrlPr>
                          <a:rPr lang="en-US" sz="4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ℕ</m:t>
                        </m:r>
                      </m:e>
                      <m:sup>
                        <m:r>
                          <a:rPr lang="en-US" sz="4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∗</m:t>
                        </m:r>
                      </m:sup>
                    </m:sSup>
                  </m:oMath>
                </a14:m>
                <a:endParaRPr lang="en-US" sz="4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0&lt;</m:t>
                    </m:r>
                    <m:f>
                      <m:fPr>
                        <m:ctrlP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1</m:t>
                        </m:r>
                      </m:den>
                    </m:f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≤</m:t>
                    </m:r>
                    <m:f>
                      <m:fPr>
                        <m:ctrlP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2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∀</m:t>
                    </m:r>
                    <m:r>
                      <a:rPr lang="en-US" sz="42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42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sSup>
                      <m:sSupPr>
                        <m:ctrlPr>
                          <a:rPr lang="en-US" sz="42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2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ℕ</m:t>
                        </m:r>
                      </m:e>
                      <m:sup>
                        <m:r>
                          <a:rPr lang="en-US" sz="42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ên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&lt;2+</m:t>
                    </m:r>
                    <m:f>
                      <m:fPr>
                        <m:ctrlP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1</m:t>
                        </m:r>
                      </m:den>
                    </m:f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≤</m:t>
                    </m:r>
                    <m:f>
                      <m:fPr>
                        <m:ctrlP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hay </a:t>
                </a:r>
                <a14:m>
                  <m:oMath xmlns:m="http://schemas.openxmlformats.org/officeDocument/2006/math">
                    <m:r>
                      <a:rPr lang="en-US" sz="42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&lt;</m:t>
                    </m:r>
                    <m:sSub>
                      <m:sSubPr>
                        <m:ctrlP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2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≤</m:t>
                    </m:r>
                    <m:f>
                      <m:fPr>
                        <m:ctrlPr>
                          <a:rPr lang="en-US" sz="4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4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2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∀</m:t>
                    </m:r>
                    <m:r>
                      <a:rPr lang="en-US" sz="42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42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sSup>
                      <m:sSupPr>
                        <m:ctrlPr>
                          <a:rPr lang="en-US" sz="42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2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ℕ</m:t>
                        </m:r>
                      </m:e>
                      <m:sup>
                        <m:r>
                          <a:rPr lang="en-US" sz="42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∗</m:t>
                        </m:r>
                      </m:sup>
                    </m:sSup>
                  </m:oMath>
                </a14:m>
                <a:endParaRPr lang="en-US" sz="4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ậy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2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42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42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ị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ặn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3450" y="4276082"/>
                <a:ext cx="16421100" cy="3763018"/>
              </a:xfrm>
              <a:prstGeom prst="rect">
                <a:avLst/>
              </a:prstGeom>
              <a:blipFill>
                <a:blip r:embed="rId3"/>
                <a:stretch>
                  <a:fillRect l="-1411" b="-63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856036" y="7378569"/>
            <a:ext cx="4498514" cy="26657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6860658"/>
      </p:ext>
    </p:extLst>
  </p:cSld>
  <p:clrMapOvr>
    <a:masterClrMapping/>
  </p:clrMapOvr>
  <p:transition spd="med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" grpId="0"/>
      <p:bldP spid="5" grpId="0"/>
      <p:bldP spid="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p:sp>
        <p:nvSpPr>
          <p:cNvPr id="4" name="Rounded Rectangle 3"/>
          <p:cNvSpPr/>
          <p:nvPr/>
        </p:nvSpPr>
        <p:spPr>
          <a:xfrm>
            <a:off x="990600" y="800100"/>
            <a:ext cx="3718560" cy="1323775"/>
          </a:xfrm>
          <a:prstGeom prst="roundRect">
            <a:avLst/>
          </a:prstGeom>
          <a:solidFill>
            <a:schemeClr val="accent6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 5</a:t>
            </a:r>
            <a:endParaRPr lang="en-US" sz="40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Folded Corner 2"/>
              <p:cNvSpPr/>
              <p:nvPr/>
            </p:nvSpPr>
            <p:spPr>
              <a:xfrm>
                <a:off x="990600" y="2657276"/>
                <a:ext cx="6858000" cy="6477000"/>
              </a:xfrm>
              <a:prstGeom prst="foldedCorner">
                <a:avLst/>
              </a:prstGeom>
              <a:solidFill>
                <a:srgbClr val="FFFFCC"/>
              </a:solidFill>
              <a:ln w="38100">
                <a:solidFill>
                  <a:schemeClr val="accent6">
                    <a:lumMod val="75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just">
                  <a:lnSpc>
                    <a:spcPct val="150000"/>
                  </a:lnSpc>
                </a:pPr>
                <a:r>
                  <a:rPr lang="en-US" sz="44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Chứng </a:t>
                </a:r>
                <a:r>
                  <a:rPr lang="en-US" sz="4400" dirty="0" err="1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minh</a:t>
                </a:r>
                <a:r>
                  <a:rPr lang="en-US" sz="44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dãy</a:t>
                </a:r>
                <a:r>
                  <a:rPr lang="en-US" sz="44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số</a:t>
                </a:r>
                <a:r>
                  <a:rPr lang="en-US" sz="44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4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4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với</a:t>
                </a:r>
                <a:r>
                  <a:rPr lang="en-US" sz="44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sz="4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1</m:t>
                        </m:r>
                      </m:num>
                      <m:den>
                        <m:r>
                          <a:rPr lang="en-US" sz="4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4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sz="4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4</m:t>
                        </m:r>
                      </m:den>
                    </m:f>
                  </m:oMath>
                </a14:m>
                <a:r>
                  <a:rPr lang="en-US" sz="44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là</a:t>
                </a:r>
                <a:r>
                  <a:rPr lang="en-US" sz="44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bị</a:t>
                </a:r>
                <a:r>
                  <a:rPr lang="en-US" sz="44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chặn</a:t>
                </a:r>
                <a:endParaRPr lang="en-US" sz="4400" dirty="0">
                  <a:solidFill>
                    <a:prstClr val="black"/>
                  </a:solidFill>
                  <a:latin typeface="Arial (Body)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Folded Corner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2657276"/>
                <a:ext cx="6858000" cy="6477000"/>
              </a:xfrm>
              <a:prstGeom prst="foldedCorner">
                <a:avLst/>
              </a:prstGeom>
              <a:blipFill>
                <a:blip r:embed="rId2"/>
                <a:stretch>
                  <a:fillRect/>
                </a:stretch>
              </a:blipFill>
              <a:ln w="38100">
                <a:solidFill>
                  <a:schemeClr val="accent6">
                    <a:lumMod val="75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8445500" y="2454414"/>
            <a:ext cx="1397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000" b="1" u="sng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vi-VN" sz="4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40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8305800" y="3238500"/>
                <a:ext cx="9677400" cy="63844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4000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40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40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</m:sub>
                    </m:sSub>
                    <m:r>
                      <a:rPr lang="en-US" sz="40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40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n</m:t>
                            </m:r>
                          </m:e>
                          <m:sup>
                            <m:r>
                              <a:rPr lang="en-US" sz="40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0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1</m:t>
                        </m:r>
                      </m:num>
                      <m:den>
                        <m:r>
                          <a:rPr lang="en-US" sz="40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40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n</m:t>
                            </m:r>
                          </m:e>
                          <m:sup>
                            <m:r>
                              <a:rPr lang="en-US" sz="40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0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4</m:t>
                        </m:r>
                      </m:den>
                    </m:f>
                    <m:r>
                      <a:rPr lang="en-US" sz="40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0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 sz="400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n</m:t>
                                </m:r>
                              </m:e>
                              <m:sup>
                                <m:r>
                                  <a:rPr lang="en-US" sz="400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40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 sz="400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n</m:t>
                                </m:r>
                              </m:e>
                              <m:sup>
                                <m:r>
                                  <a:rPr lang="en-US" sz="400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40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2</m:t>
                            </m:r>
                          </m:den>
                        </m:f>
                      </m:e>
                    </m:d>
                    <m:r>
                      <a:rPr lang="en-US" sz="40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0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0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0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 sz="400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n</m:t>
                                </m:r>
                              </m:e>
                              <m:sup>
                                <m:r>
                                  <a:rPr lang="en-US" sz="400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40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2</m:t>
                            </m:r>
                          </m:den>
                        </m:f>
                      </m:e>
                    </m:d>
                    <m:r>
                      <a:rPr lang="en-US" sz="40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0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40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ại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4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4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sub>
                    </m:sSub>
                    <m:r>
                      <a:rPr lang="en-US" sz="40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40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n</m:t>
                            </m:r>
                          </m:e>
                          <m:sup>
                            <m:r>
                              <a:rPr lang="en-US" sz="40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0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1</m:t>
                        </m:r>
                      </m:num>
                      <m:den>
                        <m:r>
                          <a:rPr lang="en-US" sz="40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40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n</m:t>
                            </m:r>
                          </m:e>
                          <m:sup>
                            <m:r>
                              <a:rPr lang="en-US" sz="40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0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4</m:t>
                        </m:r>
                      </m:den>
                    </m:f>
                    <m:r>
                      <a:rPr lang="en-US" sz="40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0</m:t>
                    </m:r>
                  </m:oMath>
                </a14:m>
                <a:endParaRPr lang="en-US" sz="40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Do </a:t>
                </a:r>
                <a:r>
                  <a:rPr lang="en-US" sz="4000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40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&lt;</m:t>
                    </m:r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40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40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</m:sub>
                    </m:sSub>
                    <m:r>
                      <a:rPr lang="en-US" sz="40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0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40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4000" kern="0" dirty="0" err="1">
                    <a:latin typeface="Arial (Body)"/>
                    <a:ea typeface="Times New Roman" panose="02020603050405020304" pitchFamily="18" charset="0"/>
                  </a:rPr>
                  <a:t>Vậy</a:t>
                </a:r>
                <a:r>
                  <a:rPr lang="en-US" sz="4000" kern="0" dirty="0">
                    <a:latin typeface="Arial (Body)"/>
                    <a:ea typeface="Times New Roman" panose="02020603050405020304" pitchFamily="18" charset="0"/>
                  </a:rPr>
                  <a:t> </a:t>
                </a:r>
                <a:r>
                  <a:rPr lang="en-US" sz="4000" kern="0" dirty="0" err="1">
                    <a:latin typeface="Arial (Body)"/>
                    <a:ea typeface="Times New Roman" panose="02020603050405020304" pitchFamily="18" charset="0"/>
                  </a:rPr>
                  <a:t>dãy</a:t>
                </a:r>
                <a:r>
                  <a:rPr lang="en-US" sz="4000" kern="0" dirty="0">
                    <a:latin typeface="Arial (Body)"/>
                    <a:ea typeface="Times New Roman" panose="02020603050405020304" pitchFamily="18" charset="0"/>
                  </a:rPr>
                  <a:t> </a:t>
                </a:r>
                <a:r>
                  <a:rPr lang="en-US" sz="4000" kern="0" dirty="0" err="1">
                    <a:latin typeface="Arial (Body)"/>
                    <a:ea typeface="Times New Roman" panose="02020603050405020304" pitchFamily="18" charset="0"/>
                  </a:rPr>
                  <a:t>số</a:t>
                </a:r>
                <a:r>
                  <a:rPr lang="en-US" sz="4000" kern="0" dirty="0">
                    <a:latin typeface="Arial (Body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ker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4000" ker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4000" ker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sub>
                    </m:sSub>
                    <m:r>
                      <a:rPr lang="en-US" sz="4000" ker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000" kern="0" dirty="0">
                    <a:latin typeface="Arial (Body)"/>
                    <a:ea typeface="Times New Roman" panose="02020603050405020304" pitchFamily="18" charset="0"/>
                  </a:rPr>
                  <a:t> </a:t>
                </a:r>
                <a:r>
                  <a:rPr lang="en-US" sz="4000" kern="0" dirty="0" err="1">
                    <a:latin typeface="Arial (Body)"/>
                    <a:ea typeface="Times New Roman" panose="02020603050405020304" pitchFamily="18" charset="0"/>
                  </a:rPr>
                  <a:t>bị</a:t>
                </a:r>
                <a:r>
                  <a:rPr lang="en-US" sz="4000" kern="0" dirty="0">
                    <a:latin typeface="Arial (Body)"/>
                    <a:ea typeface="Times New Roman" panose="02020603050405020304" pitchFamily="18" charset="0"/>
                  </a:rPr>
                  <a:t> </a:t>
                </a:r>
                <a:r>
                  <a:rPr lang="en-US" sz="4000" kern="0" dirty="0" err="1">
                    <a:latin typeface="Arial (Body)"/>
                    <a:ea typeface="Times New Roman" panose="02020603050405020304" pitchFamily="18" charset="0"/>
                  </a:rPr>
                  <a:t>chặn</a:t>
                </a:r>
                <a:r>
                  <a:rPr lang="en-US" sz="4000" kern="0" dirty="0">
                    <a:latin typeface="Arial (Body)"/>
                    <a:ea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Arial (Body)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5800" y="3238500"/>
                <a:ext cx="9677400" cy="6384440"/>
              </a:xfrm>
              <a:prstGeom prst="rect">
                <a:avLst/>
              </a:prstGeom>
              <a:blipFill>
                <a:blip r:embed="rId3"/>
                <a:stretch>
                  <a:fillRect l="-2268" b="-30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68600" y="266699"/>
            <a:ext cx="2514600" cy="1759465"/>
          </a:xfrm>
          <a:prstGeom prst="rect">
            <a:avLst/>
          </a:prstGeom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734A8D02-A72B-CEDA-A19C-C8900721165E}"/>
              </a:ext>
            </a:extLst>
          </p:cNvPr>
          <p:cNvGrpSpPr/>
          <p:nvPr/>
        </p:nvGrpSpPr>
        <p:grpSpPr>
          <a:xfrm>
            <a:off x="5573428" y="1210191"/>
            <a:ext cx="14097000" cy="923063"/>
            <a:chOff x="1219199" y="637668"/>
            <a:chExt cx="14097000" cy="923063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D8DAB850-7B03-780B-CA15-BF12AADD4A7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219199" y="637668"/>
              <a:ext cx="1045915" cy="893662"/>
            </a:xfrm>
            <a:prstGeom prst="rect">
              <a:avLst/>
            </a:prstGeom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A2170EBC-6FA8-30C2-FAEE-427FDD236AAF}"/>
                </a:ext>
              </a:extLst>
            </p:cNvPr>
            <p:cNvSpPr txBox="1"/>
            <p:nvPr/>
          </p:nvSpPr>
          <p:spPr>
            <a:xfrm>
              <a:off x="2265114" y="914400"/>
              <a:ext cx="1305108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3600" i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ảo luận nhóm </a:t>
              </a:r>
              <a:r>
                <a:rPr lang="en-US" sz="3600" i="1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ôi</a:t>
              </a:r>
              <a:r>
                <a:rPr lang="vi-VN" sz="3600" i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hoàn thành </a:t>
              </a:r>
              <a:r>
                <a:rPr lang="en-US" sz="3600" b="1" i="1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uyện</a:t>
              </a:r>
              <a:r>
                <a:rPr lang="en-US" sz="3600" b="1" i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600" b="1" i="1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3600" b="1" i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5</a:t>
              </a:r>
              <a:endParaRPr lang="en-US" sz="36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39220005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3" grpId="0" animBg="1"/>
      <p:bldP spid="6" grpId="0"/>
      <p:bldP spid="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4450775" y="3573532"/>
            <a:ext cx="3666838" cy="947966"/>
            <a:chOff x="0" y="0"/>
            <a:chExt cx="3623462" cy="93675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Freeform 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Freeform 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B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14450775" y="7787674"/>
            <a:ext cx="3666838" cy="947966"/>
            <a:chOff x="0" y="0"/>
            <a:chExt cx="3623462" cy="936752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1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96F7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1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14450775" y="2108145"/>
            <a:ext cx="3666838" cy="947966"/>
            <a:chOff x="0" y="0"/>
            <a:chExt cx="3623462" cy="936752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1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1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5B5FC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1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" name="Group 17"/>
          <p:cNvGrpSpPr/>
          <p:nvPr/>
        </p:nvGrpSpPr>
        <p:grpSpPr>
          <a:xfrm>
            <a:off x="-84314" y="527652"/>
            <a:ext cx="17298124" cy="10024998"/>
            <a:chOff x="0" y="0"/>
            <a:chExt cx="4521135" cy="2620190"/>
          </a:xfrm>
        </p:grpSpPr>
        <p:sp>
          <p:nvSpPr>
            <p:cNvPr id="18" name="Freeform 18"/>
            <p:cNvSpPr/>
            <p:nvPr/>
          </p:nvSpPr>
          <p:spPr>
            <a:xfrm>
              <a:off x="0" y="0"/>
              <a:ext cx="4521135" cy="2620190"/>
            </a:xfrm>
            <a:custGeom>
              <a:avLst/>
              <a:gdLst/>
              <a:ahLst/>
              <a:cxnLst/>
              <a:rect l="l" t="t" r="r" b="b"/>
              <a:pathLst>
                <a:path w="4521135" h="2620190">
                  <a:moveTo>
                    <a:pt x="0" y="0"/>
                  </a:moveTo>
                  <a:lnTo>
                    <a:pt x="4521135" y="0"/>
                  </a:lnTo>
                  <a:lnTo>
                    <a:pt x="4521135" y="2620190"/>
                  </a:lnTo>
                  <a:lnTo>
                    <a:pt x="0" y="2620190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TextBox 19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grpSp>
        <p:nvGrpSpPr>
          <p:cNvPr id="20" name="Group 20"/>
          <p:cNvGrpSpPr/>
          <p:nvPr/>
        </p:nvGrpSpPr>
        <p:grpSpPr>
          <a:xfrm>
            <a:off x="-489425" y="527652"/>
            <a:ext cx="17703235" cy="11802156"/>
            <a:chOff x="0" y="0"/>
            <a:chExt cx="23604313" cy="15736209"/>
          </a:xfrm>
        </p:grpSpPr>
        <p:sp>
          <p:nvSpPr>
            <p:cNvPr id="21" name="Freeform 21"/>
            <p:cNvSpPr/>
            <p:nvPr/>
          </p:nvSpPr>
          <p:spPr>
            <a:xfrm>
              <a:off x="0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22"/>
            <p:cNvSpPr/>
            <p:nvPr/>
          </p:nvSpPr>
          <p:spPr>
            <a:xfrm>
              <a:off x="7868104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23"/>
            <p:cNvSpPr/>
            <p:nvPr/>
          </p:nvSpPr>
          <p:spPr>
            <a:xfrm>
              <a:off x="15736209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Freeform 24"/>
            <p:cNvSpPr/>
            <p:nvPr/>
          </p:nvSpPr>
          <p:spPr>
            <a:xfrm>
              <a:off x="0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25"/>
            <p:cNvSpPr/>
            <p:nvPr/>
          </p:nvSpPr>
          <p:spPr>
            <a:xfrm>
              <a:off x="7868104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26"/>
            <p:cNvSpPr/>
            <p:nvPr/>
          </p:nvSpPr>
          <p:spPr>
            <a:xfrm>
              <a:off x="15736209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7" name="Group 27"/>
          <p:cNvGrpSpPr/>
          <p:nvPr/>
        </p:nvGrpSpPr>
        <p:grpSpPr>
          <a:xfrm>
            <a:off x="14460300" y="709904"/>
            <a:ext cx="3666838" cy="947966"/>
            <a:chOff x="0" y="0"/>
            <a:chExt cx="3623462" cy="936752"/>
          </a:xfrm>
        </p:grpSpPr>
        <p:sp>
          <p:nvSpPr>
            <p:cNvPr id="28" name="Freeform 2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Freeform 2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Freeform 3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89B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3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2" name="TextBox 32"/>
          <p:cNvSpPr txBox="1"/>
          <p:nvPr/>
        </p:nvSpPr>
        <p:spPr>
          <a:xfrm>
            <a:off x="5900163" y="4788500"/>
            <a:ext cx="5007457" cy="76969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5989"/>
              </a:lnSpc>
            </a:pPr>
            <a:r>
              <a:rPr lang="en-US" sz="6600" b="1" spc="116" dirty="0">
                <a:solidFill>
                  <a:srgbClr val="231F2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</a:p>
        </p:txBody>
      </p:sp>
      <p:sp>
        <p:nvSpPr>
          <p:cNvPr id="43" name="Freeform 43"/>
          <p:cNvSpPr/>
          <p:nvPr/>
        </p:nvSpPr>
        <p:spPr>
          <a:xfrm rot="1091550">
            <a:off x="10267250" y="696701"/>
            <a:ext cx="566223" cy="1319587"/>
          </a:xfrm>
          <a:custGeom>
            <a:avLst/>
            <a:gdLst/>
            <a:ahLst/>
            <a:cxnLst/>
            <a:rect l="l" t="t" r="r" b="b"/>
            <a:pathLst>
              <a:path w="566223" h="1319587">
                <a:moveTo>
                  <a:pt x="0" y="0"/>
                </a:moveTo>
                <a:lnTo>
                  <a:pt x="566223" y="0"/>
                </a:lnTo>
                <a:lnTo>
                  <a:pt x="566223" y="1319588"/>
                </a:lnTo>
                <a:lnTo>
                  <a:pt x="0" y="1319588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pic>
        <p:nvPicPr>
          <p:cNvPr id="39" name="Picture 38">
            <a:extLst>
              <a:ext uri="{FF2B5EF4-FFF2-40B4-BE49-F238E27FC236}">
                <a16:creationId xmlns:a16="http://schemas.microsoft.com/office/drawing/2014/main" id="{563C65E4-C968-96AF-11B5-135760CBBA7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467357" y="7533244"/>
            <a:ext cx="5209855" cy="30873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3460992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18288000" cy="102870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8">
            <a:extLst>
              <a:ext uri="{FF2B5EF4-FFF2-40B4-BE49-F238E27FC236}">
                <a16:creationId xmlns:a16="http://schemas.microsoft.com/office/drawing/2014/main" id="{A19ECB77-B032-4E88-B15F-FDAE0101D1A8}"/>
              </a:ext>
            </a:extLst>
          </p:cNvPr>
          <p:cNvSpPr txBox="1"/>
          <p:nvPr/>
        </p:nvSpPr>
        <p:spPr>
          <a:xfrm>
            <a:off x="4558221" y="771570"/>
            <a:ext cx="9315375" cy="67967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 defTabSz="609630">
              <a:lnSpc>
                <a:spcPts val="5334"/>
              </a:lnSpc>
              <a:spcBef>
                <a:spcPct val="0"/>
              </a:spcBef>
            </a:pPr>
            <a:r>
              <a:rPr lang="en-US" sz="5400" b="1" spc="-53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 CHƠI TRẮC NGHIỆ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âu hỏi">
                <a:extLst>
                  <a:ext uri="{FF2B5EF4-FFF2-40B4-BE49-F238E27FC236}">
                    <a16:creationId xmlns:a16="http://schemas.microsoft.com/office/drawing/2014/main" id="{4ADFFF1A-F500-CC57-185E-00F4826D0836}"/>
                  </a:ext>
                </a:extLst>
              </p:cNvPr>
              <p:cNvSpPr/>
              <p:nvPr/>
            </p:nvSpPr>
            <p:spPr>
              <a:xfrm>
                <a:off x="1066800" y="1786678"/>
                <a:ext cx="16298219" cy="2634527"/>
              </a:xfrm>
              <a:prstGeom prst="roundRect">
                <a:avLst>
                  <a:gd name="adj" fmla="val 17580"/>
                </a:avLst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</a:pPr>
                <a:r>
                  <a:rPr lang="vi-VN" sz="4000" b="1" noProof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âu 1: </a:t>
                </a:r>
                <a:endParaRPr lang="en-US" sz="4000" b="1" noProof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>
                  <a:lnSpc>
                    <a:spcPct val="150000"/>
                  </a:lnSpc>
                </a:pPr>
                <a:r>
                  <a:rPr lang="vi-VN" sz="4000" kern="0" dirty="0">
                    <a:solidFill>
                      <a:schemeClr val="tx1"/>
                    </a:solidFill>
                    <a:ea typeface="Calibri" panose="020F0502020204030204" pitchFamily="34" charset="0"/>
                  </a:rPr>
                  <a:t>Cho dãy số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000" i="1" ker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vi-VN" sz="4000" i="1" ker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vi-VN" sz="4000" i="1" kern="0" dirty="0">
                    <a:solidFill>
                      <a:schemeClr val="tx1"/>
                    </a:solidFill>
                    <a:ea typeface="Calibri" panose="020F0502020204030204" pitchFamily="34" charset="0"/>
                  </a:rPr>
                  <a:t> </a:t>
                </a:r>
                <a:r>
                  <a:rPr lang="vi-VN" sz="4000" kern="0" dirty="0">
                    <a:solidFill>
                      <a:schemeClr val="tx1"/>
                    </a:solidFill>
                    <a:ea typeface="Calibri" panose="020F0502020204030204" pitchFamily="34" charset="0"/>
                  </a:rPr>
                  <a:t>vớ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vi-VN" sz="4000" i="1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num>
                      <m:den>
                        <m:r>
                          <a:rPr lang="vi-VN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vi-VN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1</m:t>
                        </m:r>
                      </m:den>
                    </m:f>
                  </m:oMath>
                </a14:m>
                <a:r>
                  <a:rPr lang="vi-VN" sz="4000" kern="0" dirty="0">
                    <a:solidFill>
                      <a:schemeClr val="tx1"/>
                    </a:solidFill>
                    <a:ea typeface="Calibri" panose="020F0502020204030204" pitchFamily="34" charset="0"/>
                  </a:rPr>
                  <a:t> .Khẳng định nào sau đây là </a:t>
                </a:r>
                <a:r>
                  <a:rPr lang="vi-VN" sz="4000" b="1" kern="0" dirty="0">
                    <a:solidFill>
                      <a:schemeClr val="tx1"/>
                    </a:solidFill>
                    <a:ea typeface="Calibri" panose="020F0502020204030204" pitchFamily="34" charset="0"/>
                  </a:rPr>
                  <a:t>đúng</a:t>
                </a:r>
                <a:r>
                  <a:rPr lang="vi-VN" sz="4000" kern="0" dirty="0">
                    <a:solidFill>
                      <a:schemeClr val="tx1"/>
                    </a:solidFill>
                    <a:ea typeface="Calibri" panose="020F0502020204030204" pitchFamily="34" charset="0"/>
                  </a:rPr>
                  <a:t>?</a:t>
                </a:r>
                <a:endParaRPr lang="en-US" sz="4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2" name="Câu hỏi">
                <a:extLst>
                  <a:ext uri="{FF2B5EF4-FFF2-40B4-BE49-F238E27FC236}">
                    <a16:creationId xmlns:a16="http://schemas.microsoft.com/office/drawing/2014/main" id="{4ADFFF1A-F500-CC57-185E-00F4826D083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1786678"/>
                <a:ext cx="16298219" cy="2634527"/>
              </a:xfrm>
              <a:prstGeom prst="roundRect">
                <a:avLst>
                  <a:gd name="adj" fmla="val 17580"/>
                </a:avLst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Đáp án đúng">
                <a:extLst>
                  <a:ext uri="{FF2B5EF4-FFF2-40B4-BE49-F238E27FC236}">
                    <a16:creationId xmlns:a16="http://schemas.microsoft.com/office/drawing/2014/main" id="{8B66CBE4-2DB9-BCF7-D1C4-281B894BFE17}"/>
                  </a:ext>
                </a:extLst>
              </p:cNvPr>
              <p:cNvSpPr/>
              <p:nvPr/>
            </p:nvSpPr>
            <p:spPr>
              <a:xfrm>
                <a:off x="1066800" y="7357322"/>
                <a:ext cx="7970772" cy="2286000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/>
                <a:r>
                  <a:rPr lang="en-US" sz="4000" noProof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. </a:t>
                </a:r>
                <a:r>
                  <a:rPr lang="vi-VN" sz="4000" kern="0" dirty="0">
                    <a:solidFill>
                      <a:schemeClr val="tx1"/>
                    </a:solidFill>
                    <a:ea typeface="Calibri" panose="020F0502020204030204" pitchFamily="34" charset="0"/>
                  </a:rPr>
                  <a:t>5 số </a:t>
                </a:r>
                <a:r>
                  <a:rPr lang="vi-VN" sz="4000" kern="0" dirty="0" err="1">
                    <a:solidFill>
                      <a:schemeClr val="tx1"/>
                    </a:solidFill>
                    <a:ea typeface="Calibri" panose="020F0502020204030204" pitchFamily="34" charset="0"/>
                  </a:rPr>
                  <a:t>số</a:t>
                </a:r>
                <a:r>
                  <a:rPr lang="vi-VN" sz="4000" kern="0" dirty="0">
                    <a:solidFill>
                      <a:schemeClr val="tx1"/>
                    </a:solidFill>
                    <a:ea typeface="Calibri" panose="020F0502020204030204" pitchFamily="34" charset="0"/>
                  </a:rPr>
                  <a:t> hạng đầu của dãy là:</a:t>
                </a:r>
                <a:endParaRPr lang="en-US" sz="4000" kern="0" dirty="0">
                  <a:solidFill>
                    <a:schemeClr val="tx1"/>
                  </a:solidFill>
                  <a:ea typeface="Calibri" panose="020F0502020204030204" pitchFamily="34" charset="0"/>
                </a:endParaRPr>
              </a:p>
              <a:p>
                <a:pPr algn="ctr"/>
                <a:r>
                  <a:rPr lang="vi-VN" sz="4000" kern="0" dirty="0">
                    <a:solidFill>
                      <a:schemeClr val="tx1"/>
                    </a:solidFill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000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4000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vi-VN" sz="4000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000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vi-VN" sz="4000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vi-VN" sz="4000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000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vi-VN" sz="4000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  <m:r>
                      <a:rPr lang="vi-VN" sz="4000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000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vi-VN" sz="4000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  <m:r>
                      <a:rPr lang="vi-VN" sz="4000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000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vi-VN" sz="4000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6</m:t>
                        </m:r>
                      </m:den>
                    </m:f>
                  </m:oMath>
                </a14:m>
                <a:endParaRPr lang="vi-VN" sz="5400" noProof="1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Đáp án đúng">
                <a:extLst>
                  <a:ext uri="{FF2B5EF4-FFF2-40B4-BE49-F238E27FC236}">
                    <a16:creationId xmlns:a16="http://schemas.microsoft.com/office/drawing/2014/main" id="{8B66CBE4-2DB9-BCF7-D1C4-281B894BFE1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7357322"/>
                <a:ext cx="7970772" cy="2286000"/>
              </a:xfrm>
              <a:prstGeom prst="roundRect">
                <a:avLst/>
              </a:prstGeom>
              <a:blipFill>
                <a:blip r:embed="rId7"/>
                <a:stretch>
                  <a:fillRect l="-13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Đáp án sai 1">
            <a:extLst>
              <a:ext uri="{FF2B5EF4-FFF2-40B4-BE49-F238E27FC236}">
                <a16:creationId xmlns:a16="http://schemas.microsoft.com/office/drawing/2014/main" id="{3FCD9830-5FD1-BD44-878B-228BD96CE996}"/>
              </a:ext>
            </a:extLst>
          </p:cNvPr>
          <p:cNvSpPr/>
          <p:nvPr/>
        </p:nvSpPr>
        <p:spPr>
          <a:xfrm>
            <a:off x="9394247" y="4746263"/>
            <a:ext cx="7970772" cy="22860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4000" noProof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. Là dãy số tăng</a:t>
            </a:r>
            <a:endParaRPr lang="vi-VN" sz="5400" noProof="1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Đáp án sai 2">
                <a:extLst>
                  <a:ext uri="{FF2B5EF4-FFF2-40B4-BE49-F238E27FC236}">
                    <a16:creationId xmlns:a16="http://schemas.microsoft.com/office/drawing/2014/main" id="{6A919885-0285-0403-1E09-FA94D8BC080B}"/>
                  </a:ext>
                </a:extLst>
              </p:cNvPr>
              <p:cNvSpPr/>
              <p:nvPr/>
            </p:nvSpPr>
            <p:spPr>
              <a:xfrm>
                <a:off x="1066800" y="4756640"/>
                <a:ext cx="7970772" cy="2286000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/>
                <a:r>
                  <a:rPr lang="vi-VN" sz="4000" noProof="1">
                    <a:solidFill>
                      <a:schemeClr val="tx1"/>
                    </a:solidFill>
                    <a:cs typeface="Arial" panose="020B0604020202020204" pitchFamily="34" charset="0"/>
                  </a:rPr>
                  <a:t>A</a:t>
                </a:r>
                <a:r>
                  <a:rPr lang="en-US" sz="4000" noProof="1">
                    <a:solidFill>
                      <a:schemeClr val="tx1"/>
                    </a:solidFill>
                    <a:cs typeface="Arial" panose="020B0604020202020204" pitchFamily="34" charset="0"/>
                  </a:rPr>
                  <a:t>. </a:t>
                </a:r>
                <a:r>
                  <a:rPr lang="vi-VN" sz="4000" kern="0" dirty="0">
                    <a:solidFill>
                      <a:schemeClr val="tx1"/>
                    </a:solidFill>
                    <a:ea typeface="Calibri" panose="020F0502020204030204" pitchFamily="34" charset="0"/>
                  </a:rPr>
                  <a:t>Năm số hạng đầu của dãy là:</a:t>
                </a:r>
                <a:endParaRPr lang="en-US" sz="4000" kern="0" dirty="0">
                  <a:solidFill>
                    <a:schemeClr val="tx1"/>
                  </a:solidFill>
                  <a:ea typeface="Calibri" panose="020F0502020204030204" pitchFamily="34" charset="0"/>
                </a:endParaRPr>
              </a:p>
              <a:p>
                <a:pPr algn="ctr"/>
                <a:r>
                  <a:rPr lang="vi-VN" sz="4000" kern="0" dirty="0">
                    <a:solidFill>
                      <a:schemeClr val="tx1"/>
                    </a:solidFill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000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4000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vi-VN" sz="4000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000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vi-VN" sz="4000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vi-VN" sz="4000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000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vi-VN" sz="4000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  <m:r>
                      <a:rPr lang="vi-VN" sz="4000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000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vi-VN" sz="4000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  <m:r>
                      <a:rPr lang="vi-VN" sz="4000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000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vi-VN" sz="4000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6</m:t>
                        </m:r>
                      </m:den>
                    </m:f>
                  </m:oMath>
                </a14:m>
                <a:endParaRPr lang="vi-VN" sz="4000" noProof="1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6" name="Đáp án sai 2">
                <a:extLst>
                  <a:ext uri="{FF2B5EF4-FFF2-40B4-BE49-F238E27FC236}">
                    <a16:creationId xmlns:a16="http://schemas.microsoft.com/office/drawing/2014/main" id="{6A919885-0285-0403-1E09-FA94D8BC08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4756640"/>
                <a:ext cx="7970772" cy="2286000"/>
              </a:xfrm>
              <a:prstGeom prst="roundRect">
                <a:avLst/>
              </a:prstGeom>
              <a:blipFill>
                <a:blip r:embed="rId8"/>
                <a:stretch>
                  <a:fillRect l="-13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Đáp án sai 3">
            <a:extLst>
              <a:ext uri="{FF2B5EF4-FFF2-40B4-BE49-F238E27FC236}">
                <a16:creationId xmlns:a16="http://schemas.microsoft.com/office/drawing/2014/main" id="{2E7D83A4-3758-8699-4DD0-010A80780539}"/>
              </a:ext>
            </a:extLst>
          </p:cNvPr>
          <p:cNvSpPr/>
          <p:nvPr/>
        </p:nvSpPr>
        <p:spPr>
          <a:xfrm>
            <a:off x="9394247" y="7391168"/>
            <a:ext cx="7970772" cy="22860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4000" noProof="1">
                <a:solidFill>
                  <a:schemeClr val="tx1"/>
                </a:solidFill>
                <a:latin typeface="Arial (Body)"/>
                <a:cs typeface="Arial" panose="020B0604020202020204" pitchFamily="34" charset="0"/>
              </a:rPr>
              <a:t>D. </a:t>
            </a:r>
            <a:r>
              <a:rPr lang="fr-FR" sz="4000" kern="0" dirty="0" err="1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Bị</a:t>
            </a:r>
            <a:r>
              <a:rPr lang="fr-FR" sz="4000" kern="0" dirty="0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 </a:t>
            </a:r>
            <a:r>
              <a:rPr lang="fr-FR" sz="4000" kern="0" dirty="0" err="1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chặn</a:t>
            </a:r>
            <a:r>
              <a:rPr lang="fr-FR" sz="4000" kern="0" dirty="0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 </a:t>
            </a:r>
            <a:r>
              <a:rPr lang="fr-FR" sz="4000" kern="0" dirty="0" err="1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trên</a:t>
            </a:r>
            <a:r>
              <a:rPr lang="fr-FR" sz="4000" kern="0" dirty="0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 </a:t>
            </a:r>
            <a:r>
              <a:rPr lang="fr-FR" sz="4000" kern="0" dirty="0" err="1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bởi</a:t>
            </a:r>
            <a:r>
              <a:rPr lang="fr-FR" sz="4000" kern="0" dirty="0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 </a:t>
            </a:r>
            <a:r>
              <a:rPr lang="fr-FR" sz="4000" kern="0" dirty="0" err="1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số</a:t>
            </a:r>
            <a:r>
              <a:rPr lang="fr-FR" sz="4000" kern="0" dirty="0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 1 </a:t>
            </a:r>
            <a:endParaRPr lang="vi-VN" sz="4000" noProof="1">
              <a:solidFill>
                <a:schemeClr val="tx1"/>
              </a:solidFill>
              <a:latin typeface="Arial (Body)"/>
              <a:cs typeface="Arial" panose="020B0604020202020204" pitchFamily="34" charset="0"/>
            </a:endParaRPr>
          </a:p>
        </p:txBody>
      </p:sp>
      <p:pic>
        <p:nvPicPr>
          <p:cNvPr id="28" name="Correct sound effect and wrong sound effect (mp3cut.net)">
            <a:hlinkClick r:id="" action="ppaction://media"/>
            <a:extLst>
              <a:ext uri="{FF2B5EF4-FFF2-40B4-BE49-F238E27FC236}">
                <a16:creationId xmlns:a16="http://schemas.microsoft.com/office/drawing/2014/main" id="{5A2AB5BE-5BE4-FB71-44F9-94D2D0B0CEAE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6442362" y="-637266"/>
            <a:ext cx="487363" cy="487363"/>
          </a:xfrm>
          <a:prstGeom prst="rect">
            <a:avLst/>
          </a:prstGeom>
        </p:spPr>
      </p:pic>
      <p:pic>
        <p:nvPicPr>
          <p:cNvPr id="30" name="Picture 5">
            <a:extLst>
              <a:ext uri="{FF2B5EF4-FFF2-40B4-BE49-F238E27FC236}">
                <a16:creationId xmlns:a16="http://schemas.microsoft.com/office/drawing/2014/main" id="{31EA41D2-9796-7E4F-2882-9DC49D5A8C0A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7497092" y="8353749"/>
            <a:ext cx="1334647" cy="1161681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4B31FD67-694B-8D1E-89C7-5C3C61578F68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7456113" y="5358937"/>
            <a:ext cx="1330072" cy="1184973"/>
          </a:xfrm>
          <a:prstGeom prst="rect">
            <a:avLst/>
          </a:prstGeom>
        </p:spPr>
      </p:pic>
      <p:pic>
        <p:nvPicPr>
          <p:cNvPr id="32" name="Picture 10">
            <a:extLst>
              <a:ext uri="{FF2B5EF4-FFF2-40B4-BE49-F238E27FC236}">
                <a16:creationId xmlns:a16="http://schemas.microsoft.com/office/drawing/2014/main" id="{A47525BE-8DC6-1E4E-AED4-3C6DAB364AFC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15814040" y="7941681"/>
            <a:ext cx="1330072" cy="1184973"/>
          </a:xfrm>
          <a:prstGeom prst="rect">
            <a:avLst/>
          </a:prstGeom>
        </p:spPr>
      </p:pic>
      <p:pic>
        <p:nvPicPr>
          <p:cNvPr id="33" name="Picture 10">
            <a:extLst>
              <a:ext uri="{FF2B5EF4-FFF2-40B4-BE49-F238E27FC236}">
                <a16:creationId xmlns:a16="http://schemas.microsoft.com/office/drawing/2014/main" id="{65C423E0-743C-7316-FEF3-4CE8613F3E05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16040141" y="5655681"/>
            <a:ext cx="1330072" cy="1184973"/>
          </a:xfrm>
          <a:prstGeom prst="rect">
            <a:avLst/>
          </a:prstGeom>
        </p:spPr>
      </p:pic>
      <p:pic>
        <p:nvPicPr>
          <p:cNvPr id="34" name="Correct sound effect and wrong sound effect (mp3cut.net) (1)">
            <a:hlinkClick r:id="" action="ppaction://media"/>
            <a:extLst>
              <a:ext uri="{FF2B5EF4-FFF2-40B4-BE49-F238E27FC236}">
                <a16:creationId xmlns:a16="http://schemas.microsoft.com/office/drawing/2014/main" id="{8D0C2BA9-FCBA-B751-461E-B7A707743057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7769225" y="-637266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905462"/>
      </p:ext>
    </p:extLst>
  </p:cSld>
  <p:clrMapOvr>
    <a:masterClrMapping/>
  </p:clrMapOvr>
  <p:transition spd="med">
    <p:plu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0" dur="835" fill="hold"/>
                                        <p:tgtEl>
                                          <p:spTgt spid="2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2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4" dur="862" fill="hold"/>
                                        <p:tgtEl>
                                          <p:spTgt spid="3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9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8" dur="862" fill="hold"/>
                                        <p:tgtEl>
                                          <p:spTgt spid="3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 tmFilter="0, 0; .2, .5; .8, .5; 1, 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3" dur="250" autoRev="1" fill="hold"/>
                                        <p:tgtEl>
                                          <p:spTgt spid="2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2" dur="862" fill="hold"/>
                                        <p:tgtEl>
                                          <p:spTgt spid="3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2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audio>
              <p:cMediaNode vol="80000">
                <p:cTn id="7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8"/>
                </p:tgtEl>
              </p:cMediaNode>
            </p:audio>
            <p:audio>
              <p:cMediaNode vol="80000">
                <p:cTn id="7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4"/>
                </p:tgtEl>
              </p:cMediaNode>
            </p:audio>
          </p:childTnLst>
        </p:cTn>
      </p:par>
    </p:tnLst>
    <p:bldLst>
      <p:bldP spid="22" grpId="0" animBg="1"/>
      <p:bldP spid="23" grpId="0" animBg="1"/>
      <p:bldP spid="23" grpId="1" animBg="1"/>
      <p:bldP spid="24" grpId="0" animBg="1"/>
      <p:bldP spid="24" grpId="1" animBg="1"/>
      <p:bldP spid="26" grpId="0" animBg="1"/>
      <p:bldP spid="26" grpId="1" animBg="1"/>
      <p:bldP spid="27" grpId="0" animBg="1"/>
      <p:bldP spid="27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Freeform 31"/>
          <p:cNvSpPr/>
          <p:nvPr/>
        </p:nvSpPr>
        <p:spPr>
          <a:xfrm>
            <a:off x="14460300" y="709904"/>
            <a:ext cx="3666839" cy="947966"/>
          </a:xfrm>
          <a:custGeom>
            <a:avLst/>
            <a:gdLst/>
            <a:ahLst/>
            <a:cxnLst/>
            <a:rect l="l" t="t" r="r" b="b"/>
            <a:pathLst>
              <a:path w="3623463" h="936752">
                <a:moveTo>
                  <a:pt x="3420263" y="0"/>
                </a:moveTo>
                <a:lnTo>
                  <a:pt x="2699398" y="0"/>
                </a:lnTo>
                <a:lnTo>
                  <a:pt x="12700" y="0"/>
                </a:lnTo>
                <a:cubicBezTo>
                  <a:pt x="5690" y="0"/>
                  <a:pt x="0" y="5690"/>
                  <a:pt x="0" y="12700"/>
                </a:cubicBezTo>
                <a:lnTo>
                  <a:pt x="0" y="924052"/>
                </a:lnTo>
                <a:cubicBezTo>
                  <a:pt x="0" y="931075"/>
                  <a:pt x="5690" y="936752"/>
                  <a:pt x="12700" y="936752"/>
                </a:cubicBezTo>
                <a:lnTo>
                  <a:pt x="2699398" y="936752"/>
                </a:lnTo>
                <a:lnTo>
                  <a:pt x="3420263" y="936752"/>
                </a:lnTo>
                <a:cubicBezTo>
                  <a:pt x="3532302" y="936752"/>
                  <a:pt x="3623463" y="845591"/>
                  <a:pt x="3623463" y="733552"/>
                </a:cubicBezTo>
                <a:lnTo>
                  <a:pt x="3623463" y="203200"/>
                </a:lnTo>
                <a:cubicBezTo>
                  <a:pt x="3623463" y="91148"/>
                  <a:pt x="3532302" y="0"/>
                  <a:pt x="3420263" y="0"/>
                </a:cubicBezTo>
                <a:close/>
                <a:moveTo>
                  <a:pt x="25400" y="25400"/>
                </a:moveTo>
                <a:lnTo>
                  <a:pt x="2686698" y="25400"/>
                </a:lnTo>
                <a:lnTo>
                  <a:pt x="2686698" y="911352"/>
                </a:lnTo>
                <a:lnTo>
                  <a:pt x="25400" y="911352"/>
                </a:lnTo>
                <a:lnTo>
                  <a:pt x="25400" y="25400"/>
                </a:lnTo>
                <a:close/>
                <a:moveTo>
                  <a:pt x="3598063" y="733552"/>
                </a:moveTo>
                <a:cubicBezTo>
                  <a:pt x="3598063" y="831596"/>
                  <a:pt x="3518307" y="911352"/>
                  <a:pt x="3420263" y="911352"/>
                </a:cubicBezTo>
                <a:lnTo>
                  <a:pt x="2712098" y="911352"/>
                </a:lnTo>
                <a:lnTo>
                  <a:pt x="2712098" y="25400"/>
                </a:lnTo>
                <a:lnTo>
                  <a:pt x="3420263" y="25400"/>
                </a:lnTo>
                <a:cubicBezTo>
                  <a:pt x="3518307" y="25400"/>
                  <a:pt x="3598063" y="105156"/>
                  <a:pt x="3598063" y="203200"/>
                </a:cubicBezTo>
                <a:lnTo>
                  <a:pt x="3598063" y="733552"/>
                </a:lnTo>
                <a:close/>
              </a:path>
            </a:pathLst>
          </a:custGeom>
          <a:solidFill>
            <a:srgbClr val="231F20"/>
          </a:solidFill>
        </p:spPr>
        <p:txBody>
          <a:bodyPr/>
          <a:lstStyle/>
          <a:p>
            <a:endParaRPr lang="en-US"/>
          </a:p>
        </p:txBody>
      </p:sp>
      <p:grpSp>
        <p:nvGrpSpPr>
          <p:cNvPr id="2" name="Group 2"/>
          <p:cNvGrpSpPr/>
          <p:nvPr/>
        </p:nvGrpSpPr>
        <p:grpSpPr>
          <a:xfrm>
            <a:off x="14450775" y="3573532"/>
            <a:ext cx="3666838" cy="947966"/>
            <a:chOff x="0" y="0"/>
            <a:chExt cx="3623462" cy="93675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Freeform 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Freeform 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B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14450775" y="7787674"/>
            <a:ext cx="3666838" cy="947966"/>
            <a:chOff x="0" y="0"/>
            <a:chExt cx="3623462" cy="936752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1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96F7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1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14450775" y="2108145"/>
            <a:ext cx="3666838" cy="947966"/>
            <a:chOff x="0" y="0"/>
            <a:chExt cx="3623462" cy="936752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1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1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5B5FC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1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" name="Group 17"/>
          <p:cNvGrpSpPr/>
          <p:nvPr/>
        </p:nvGrpSpPr>
        <p:grpSpPr>
          <a:xfrm>
            <a:off x="-84314" y="527652"/>
            <a:ext cx="17298124" cy="10024998"/>
            <a:chOff x="0" y="0"/>
            <a:chExt cx="4521135" cy="2620190"/>
          </a:xfrm>
        </p:grpSpPr>
        <p:sp>
          <p:nvSpPr>
            <p:cNvPr id="18" name="Freeform 18"/>
            <p:cNvSpPr/>
            <p:nvPr/>
          </p:nvSpPr>
          <p:spPr>
            <a:xfrm>
              <a:off x="0" y="0"/>
              <a:ext cx="4521135" cy="2620190"/>
            </a:xfrm>
            <a:custGeom>
              <a:avLst/>
              <a:gdLst/>
              <a:ahLst/>
              <a:cxnLst/>
              <a:rect l="l" t="t" r="r" b="b"/>
              <a:pathLst>
                <a:path w="4521135" h="2620190">
                  <a:moveTo>
                    <a:pt x="0" y="0"/>
                  </a:moveTo>
                  <a:lnTo>
                    <a:pt x="4521135" y="0"/>
                  </a:lnTo>
                  <a:lnTo>
                    <a:pt x="4521135" y="2620190"/>
                  </a:lnTo>
                  <a:lnTo>
                    <a:pt x="0" y="2620190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TextBox 19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grpSp>
        <p:nvGrpSpPr>
          <p:cNvPr id="20" name="Group 20"/>
          <p:cNvGrpSpPr/>
          <p:nvPr/>
        </p:nvGrpSpPr>
        <p:grpSpPr>
          <a:xfrm>
            <a:off x="-489425" y="527652"/>
            <a:ext cx="17703235" cy="11802156"/>
            <a:chOff x="0" y="0"/>
            <a:chExt cx="23604313" cy="15736209"/>
          </a:xfrm>
        </p:grpSpPr>
        <p:sp>
          <p:nvSpPr>
            <p:cNvPr id="21" name="Freeform 21"/>
            <p:cNvSpPr/>
            <p:nvPr/>
          </p:nvSpPr>
          <p:spPr>
            <a:xfrm>
              <a:off x="0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22"/>
            <p:cNvSpPr/>
            <p:nvPr/>
          </p:nvSpPr>
          <p:spPr>
            <a:xfrm>
              <a:off x="7868104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23"/>
            <p:cNvSpPr/>
            <p:nvPr/>
          </p:nvSpPr>
          <p:spPr>
            <a:xfrm>
              <a:off x="15736209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Freeform 24"/>
            <p:cNvSpPr/>
            <p:nvPr/>
          </p:nvSpPr>
          <p:spPr>
            <a:xfrm>
              <a:off x="0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25"/>
            <p:cNvSpPr/>
            <p:nvPr/>
          </p:nvSpPr>
          <p:spPr>
            <a:xfrm>
              <a:off x="7868104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26"/>
            <p:cNvSpPr/>
            <p:nvPr/>
          </p:nvSpPr>
          <p:spPr>
            <a:xfrm>
              <a:off x="15736209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" name="Freeform 30"/>
          <p:cNvSpPr/>
          <p:nvPr/>
        </p:nvSpPr>
        <p:spPr>
          <a:xfrm>
            <a:off x="17247589" y="757658"/>
            <a:ext cx="861340" cy="896558"/>
          </a:xfrm>
          <a:custGeom>
            <a:avLst/>
            <a:gdLst/>
            <a:ahLst/>
            <a:cxnLst/>
            <a:rect l="l" t="t" r="r" b="b"/>
            <a:pathLst>
              <a:path w="885965" h="885952">
                <a:moveTo>
                  <a:pt x="708165" y="0"/>
                </a:moveTo>
                <a:lnTo>
                  <a:pt x="0" y="0"/>
                </a:lnTo>
                <a:lnTo>
                  <a:pt x="0" y="885952"/>
                </a:lnTo>
                <a:lnTo>
                  <a:pt x="708165" y="885952"/>
                </a:lnTo>
                <a:cubicBezTo>
                  <a:pt x="806209" y="885952"/>
                  <a:pt x="885965" y="806196"/>
                  <a:pt x="885965" y="708152"/>
                </a:cubicBezTo>
                <a:lnTo>
                  <a:pt x="885965" y="177800"/>
                </a:lnTo>
                <a:cubicBezTo>
                  <a:pt x="885965" y="79756"/>
                  <a:pt x="806209" y="0"/>
                  <a:pt x="708165" y="0"/>
                </a:cubicBezTo>
                <a:close/>
              </a:path>
            </a:pathLst>
          </a:custGeom>
          <a:solidFill>
            <a:srgbClr val="FFF89B"/>
          </a:solidFill>
        </p:spPr>
        <p:txBody>
          <a:bodyPr/>
          <a:lstStyle/>
          <a:p>
            <a:endParaRPr lang="en-US"/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9086850" y="50355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086850" y="5035550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5244521" y="911630"/>
            <a:ext cx="66294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6600" b="1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ỞI ĐỘNG</a:t>
            </a:r>
            <a:endParaRPr lang="en-US" sz="6600" b="1">
              <a:solidFill>
                <a:schemeClr val="accent6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5" name="Group 34"/>
          <p:cNvGrpSpPr/>
          <p:nvPr/>
        </p:nvGrpSpPr>
        <p:grpSpPr>
          <a:xfrm>
            <a:off x="819267" y="7403288"/>
            <a:ext cx="16459800" cy="2737816"/>
            <a:chOff x="819267" y="7403288"/>
            <a:chExt cx="16459800" cy="2737816"/>
          </a:xfrm>
        </p:grpSpPr>
        <p:sp>
          <p:nvSpPr>
            <p:cNvPr id="33" name="Thought Bubble: Cloud 32"/>
            <p:cNvSpPr/>
            <p:nvPr/>
          </p:nvSpPr>
          <p:spPr>
            <a:xfrm>
              <a:off x="819267" y="7403288"/>
              <a:ext cx="13236086" cy="2728237"/>
            </a:xfrm>
            <a:prstGeom prst="cloudCallout">
              <a:avLst>
                <a:gd name="adj1" fmla="val 58068"/>
                <a:gd name="adj2" fmla="val 12226"/>
              </a:avLst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9" name="Picture 28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15284952" y="8146989"/>
              <a:ext cx="1994115" cy="1994115"/>
            </a:xfrm>
            <a:prstGeom prst="rect">
              <a:avLst/>
            </a:prstGeom>
          </p:spPr>
        </p:pic>
        <p:sp>
          <p:nvSpPr>
            <p:cNvPr id="34" name="Rectangle 33"/>
            <p:cNvSpPr/>
            <p:nvPr/>
          </p:nvSpPr>
          <p:spPr>
            <a:xfrm>
              <a:off x="2116293" y="7840788"/>
              <a:ext cx="10474878" cy="173829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3800" dirty="0" err="1"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3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800" dirty="0" err="1"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3800" dirty="0">
                  <a:latin typeface="Arial" panose="020B0604020202020204" pitchFamily="34" charset="0"/>
                  <a:cs typeface="Arial" panose="020B0604020202020204" pitchFamily="34" charset="0"/>
                </a:rPr>
                <a:t> 1,1,2,3,5,8,13,21 </a:t>
              </a:r>
              <a:r>
                <a:rPr lang="en-US" sz="3800" dirty="0" err="1">
                  <a:latin typeface="Arial" panose="020B0604020202020204" pitchFamily="34" charset="0"/>
                  <a:cs typeface="Arial" panose="020B0604020202020204" pitchFamily="34" charset="0"/>
                </a:rPr>
                <a:t>được</a:t>
              </a:r>
              <a:r>
                <a:rPr lang="en-US" sz="3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800" dirty="0" err="1">
                  <a:latin typeface="Arial" panose="020B0604020202020204" pitchFamily="34" charset="0"/>
                  <a:cs typeface="Arial" panose="020B0604020202020204" pitchFamily="34" charset="0"/>
                </a:rPr>
                <a:t>viết</a:t>
              </a:r>
              <a:r>
                <a:rPr lang="en-US" sz="3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800" dirty="0" err="1">
                  <a:latin typeface="Arial" panose="020B0604020202020204" pitchFamily="34" charset="0"/>
                  <a:cs typeface="Arial" panose="020B0604020202020204" pitchFamily="34" charset="0"/>
                </a:rPr>
                <a:t>theo</a:t>
              </a:r>
              <a:r>
                <a:rPr lang="en-US" sz="3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800" dirty="0" err="1">
                  <a:latin typeface="Arial" panose="020B0604020202020204" pitchFamily="34" charset="0"/>
                  <a:cs typeface="Arial" panose="020B0604020202020204" pitchFamily="34" charset="0"/>
                </a:rPr>
                <a:t>quy</a:t>
              </a:r>
              <a:r>
                <a:rPr lang="en-US" sz="3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800" dirty="0" err="1">
                  <a:latin typeface="Arial" panose="020B0604020202020204" pitchFamily="34" charset="0"/>
                  <a:cs typeface="Arial" panose="020B0604020202020204" pitchFamily="34" charset="0"/>
                </a:rPr>
                <a:t>tắc</a:t>
              </a:r>
              <a:r>
                <a:rPr lang="en-US" sz="3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800" dirty="0" err="1">
                  <a:latin typeface="Arial" panose="020B0604020202020204" pitchFamily="34" charset="0"/>
                  <a:cs typeface="Arial" panose="020B0604020202020204" pitchFamily="34" charset="0"/>
                </a:rPr>
                <a:t>trên</a:t>
              </a:r>
              <a:r>
                <a:rPr lang="en-US" sz="3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800" dirty="0" err="1">
                  <a:latin typeface="Arial" panose="020B0604020202020204" pitchFamily="34" charset="0"/>
                  <a:cs typeface="Arial" panose="020B0604020202020204" pitchFamily="34" charset="0"/>
                </a:rPr>
                <a:t>gợi</a:t>
              </a:r>
              <a:r>
                <a:rPr lang="en-US" sz="3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800" dirty="0" err="1">
                  <a:latin typeface="Arial" panose="020B0604020202020204" pitchFamily="34" charset="0"/>
                  <a:cs typeface="Arial" panose="020B0604020202020204" pitchFamily="34" charset="0"/>
                </a:rPr>
                <a:t>nên</a:t>
              </a:r>
              <a:r>
                <a:rPr lang="en-US" sz="3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800" dirty="0" err="1">
                  <a:latin typeface="Arial" panose="020B0604020202020204" pitchFamily="34" charset="0"/>
                  <a:cs typeface="Arial" panose="020B0604020202020204" pitchFamily="34" charset="0"/>
                </a:rPr>
                <a:t>khái</a:t>
              </a:r>
              <a:r>
                <a:rPr lang="en-US" sz="3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800" dirty="0" err="1">
                  <a:latin typeface="Arial" panose="020B0604020202020204" pitchFamily="34" charset="0"/>
                  <a:cs typeface="Arial" panose="020B0604020202020204" pitchFamily="34" charset="0"/>
                </a:rPr>
                <a:t>niệm</a:t>
              </a:r>
              <a:r>
                <a:rPr lang="en-US" sz="3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800" dirty="0" err="1">
                  <a:latin typeface="Arial" panose="020B0604020202020204" pitchFamily="34" charset="0"/>
                  <a:cs typeface="Arial" panose="020B0604020202020204" pitchFamily="34" charset="0"/>
                </a:rPr>
                <a:t>nào</a:t>
              </a:r>
              <a:r>
                <a:rPr lang="en-US" sz="3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800" dirty="0" err="1"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3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800" dirty="0" err="1">
                  <a:latin typeface="Arial" panose="020B0604020202020204" pitchFamily="34" charset="0"/>
                  <a:cs typeface="Arial" panose="020B0604020202020204" pitchFamily="34" charset="0"/>
                </a:rPr>
                <a:t>toán</a:t>
              </a:r>
              <a:r>
                <a:rPr lang="en-US" sz="3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800" dirty="0" err="1">
                  <a:latin typeface="Arial" panose="020B0604020202020204" pitchFamily="34" charset="0"/>
                  <a:cs typeface="Arial" panose="020B0604020202020204" pitchFamily="34" charset="0"/>
                </a:rPr>
                <a:t>học</a:t>
              </a:r>
              <a:endParaRPr lang="en-US" sz="3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7" name="Picture 26">
            <a:extLst>
              <a:ext uri="{FF2B5EF4-FFF2-40B4-BE49-F238E27FC236}">
                <a16:creationId xmlns:a16="http://schemas.microsoft.com/office/drawing/2014/main" id="{2BDE1914-031E-2758-398E-7297DB95F821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5655" y="2123570"/>
            <a:ext cx="9688715" cy="52377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045532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Rectangle 34"/>
          <p:cNvSpPr/>
          <p:nvPr/>
        </p:nvSpPr>
        <p:spPr>
          <a:xfrm>
            <a:off x="0" y="0"/>
            <a:ext cx="18288000" cy="102870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8">
            <a:extLst>
              <a:ext uri="{FF2B5EF4-FFF2-40B4-BE49-F238E27FC236}">
                <a16:creationId xmlns:a16="http://schemas.microsoft.com/office/drawing/2014/main" id="{A19ECB77-B032-4E88-B15F-FDAE0101D1A8}"/>
              </a:ext>
            </a:extLst>
          </p:cNvPr>
          <p:cNvSpPr txBox="1"/>
          <p:nvPr/>
        </p:nvSpPr>
        <p:spPr>
          <a:xfrm>
            <a:off x="4558221" y="771570"/>
            <a:ext cx="9315375" cy="67967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 defTabSz="609630">
              <a:lnSpc>
                <a:spcPts val="5334"/>
              </a:lnSpc>
              <a:spcBef>
                <a:spcPct val="0"/>
              </a:spcBef>
            </a:pPr>
            <a:r>
              <a:rPr lang="en-US" sz="5400" b="1" spc="-53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 CHƠI TRẮC NGHIỆ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âu hỏi">
                <a:extLst>
                  <a:ext uri="{FF2B5EF4-FFF2-40B4-BE49-F238E27FC236}">
                    <a16:creationId xmlns:a16="http://schemas.microsoft.com/office/drawing/2014/main" id="{4ADFFF1A-F500-CC57-185E-00F4826D0836}"/>
                  </a:ext>
                </a:extLst>
              </p:cNvPr>
              <p:cNvSpPr/>
              <p:nvPr/>
            </p:nvSpPr>
            <p:spPr>
              <a:xfrm>
                <a:off x="1066800" y="1786678"/>
                <a:ext cx="16298219" cy="2634527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4000" b="1" noProof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âu 2: </a:t>
                </a:r>
                <a:endParaRPr lang="en-US" sz="4000" b="1" noProof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>
                  <a:lnSpc>
                    <a:spcPct val="150000"/>
                  </a:lnSpc>
                </a:pP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Cho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dãy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số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000" i="1" ker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vi-VN" sz="4000" i="1" ker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fr-FR" sz="4000" i="1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với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vi-VN" sz="4000" i="1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4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4000" i="1" ker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vi-VN" sz="4000" i="1" ker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vi-VN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den>
                    </m:f>
                  </m:oMath>
                </a14:m>
                <a:r>
                  <a:rPr lang="fr-FR" sz="4000" i="1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.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Khẳng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định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nào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sau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đây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là </a:t>
                </a:r>
                <a:r>
                  <a:rPr lang="fr-FR" sz="4000" b="1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sai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?</a:t>
                </a:r>
                <a:endParaRPr lang="vi-VN" sz="4000" noProof="1">
                  <a:solidFill>
                    <a:schemeClr val="tx1"/>
                  </a:solidFill>
                  <a:latin typeface="Arial (Body)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2" name="Câu hỏi">
                <a:extLst>
                  <a:ext uri="{FF2B5EF4-FFF2-40B4-BE49-F238E27FC236}">
                    <a16:creationId xmlns:a16="http://schemas.microsoft.com/office/drawing/2014/main" id="{4ADFFF1A-F500-CC57-185E-00F4826D083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1786678"/>
                <a:ext cx="16298219" cy="2634527"/>
              </a:xfrm>
              <a:prstGeom prst="round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Đáp án đúng">
            <a:extLst>
              <a:ext uri="{FF2B5EF4-FFF2-40B4-BE49-F238E27FC236}">
                <a16:creationId xmlns:a16="http://schemas.microsoft.com/office/drawing/2014/main" id="{8B66CBE4-2DB9-BCF7-D1C4-281B894BFE17}"/>
              </a:ext>
            </a:extLst>
          </p:cNvPr>
          <p:cNvSpPr/>
          <p:nvPr/>
        </p:nvSpPr>
        <p:spPr>
          <a:xfrm>
            <a:off x="922981" y="7409204"/>
            <a:ext cx="7970772" cy="22860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4000" noProof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lang="fr-FR" sz="4000" kern="0" dirty="0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Là </a:t>
            </a:r>
            <a:r>
              <a:rPr lang="fr-FR" sz="4000" kern="0" dirty="0" err="1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dãy</a:t>
            </a:r>
            <a:r>
              <a:rPr lang="fr-FR" sz="4000" kern="0" dirty="0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 </a:t>
            </a:r>
            <a:r>
              <a:rPr lang="fr-FR" sz="4000" kern="0" dirty="0" err="1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số</a:t>
            </a:r>
            <a:r>
              <a:rPr lang="fr-FR" sz="4000" kern="0" dirty="0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 </a:t>
            </a:r>
            <a:r>
              <a:rPr lang="fr-FR" sz="4000" kern="0" dirty="0" err="1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tăng</a:t>
            </a:r>
            <a:endParaRPr lang="vi-VN" sz="6000" noProof="1">
              <a:solidFill>
                <a:schemeClr val="tx1"/>
              </a:solidFill>
              <a:latin typeface="Arial (Body)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Đáp án sai 1">
                <a:extLst>
                  <a:ext uri="{FF2B5EF4-FFF2-40B4-BE49-F238E27FC236}">
                    <a16:creationId xmlns:a16="http://schemas.microsoft.com/office/drawing/2014/main" id="{3FCD9830-5FD1-BD44-878B-228BD96CE996}"/>
                  </a:ext>
                </a:extLst>
              </p:cNvPr>
              <p:cNvSpPr/>
              <p:nvPr/>
            </p:nvSpPr>
            <p:spPr>
              <a:xfrm>
                <a:off x="922982" y="4737118"/>
                <a:ext cx="7970772" cy="2286000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/>
                <a:r>
                  <a:rPr lang="en-US" sz="4000" noProof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.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Năm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số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hạng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đầu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của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dãy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là:</a:t>
                </a:r>
              </a:p>
              <a:p>
                <a:pPr algn="ctr"/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000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fr-FR" sz="4000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fr-FR" sz="4000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000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fr-FR" sz="4000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6</m:t>
                        </m:r>
                      </m:den>
                    </m:f>
                    <m:r>
                      <a:rPr lang="fr-FR" sz="4000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000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fr-FR" sz="4000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2</m:t>
                        </m:r>
                      </m:den>
                    </m:f>
                    <m:r>
                      <a:rPr lang="fr-FR" sz="4000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000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fr-FR" sz="4000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0</m:t>
                        </m:r>
                      </m:den>
                    </m:f>
                    <m:r>
                      <a:rPr lang="fr-FR" sz="4000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000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fr-FR" sz="4000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0</m:t>
                        </m:r>
                      </m:den>
                    </m:f>
                  </m:oMath>
                </a14:m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;</a:t>
                </a:r>
                <a:endParaRPr lang="vi-VN" sz="5400" noProof="1">
                  <a:solidFill>
                    <a:schemeClr val="tx1"/>
                  </a:solidFill>
                  <a:latin typeface="Arial (Body)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4" name="Đáp án sai 1">
                <a:extLst>
                  <a:ext uri="{FF2B5EF4-FFF2-40B4-BE49-F238E27FC236}">
                    <a16:creationId xmlns:a16="http://schemas.microsoft.com/office/drawing/2014/main" id="{3FCD9830-5FD1-BD44-878B-228BD96CE99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2982" y="4737118"/>
                <a:ext cx="7970772" cy="2286000"/>
              </a:xfrm>
              <a:prstGeom prst="roundRect">
                <a:avLst/>
              </a:prstGeom>
              <a:blipFill>
                <a:blip r:embed="rId7"/>
                <a:stretch>
                  <a:fillRect l="-13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Đáp án sai 2">
                <a:extLst>
                  <a:ext uri="{FF2B5EF4-FFF2-40B4-BE49-F238E27FC236}">
                    <a16:creationId xmlns:a16="http://schemas.microsoft.com/office/drawing/2014/main" id="{6A919885-0285-0403-1E09-FA94D8BC080B}"/>
                  </a:ext>
                </a:extLst>
              </p:cNvPr>
              <p:cNvSpPr/>
              <p:nvPr/>
            </p:nvSpPr>
            <p:spPr>
              <a:xfrm>
                <a:off x="9394247" y="4737066"/>
                <a:ext cx="7970772" cy="2286000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/>
                <a:r>
                  <a:rPr lang="en-US" sz="4000" noProof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.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Bị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chặn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trên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bởi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số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M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000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fr-FR" sz="4000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vi-VN" sz="4000" noProof="1">
                  <a:solidFill>
                    <a:schemeClr val="tx1"/>
                  </a:solidFill>
                  <a:latin typeface="Arial (Body)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6" name="Đáp án sai 2">
                <a:extLst>
                  <a:ext uri="{FF2B5EF4-FFF2-40B4-BE49-F238E27FC236}">
                    <a16:creationId xmlns:a16="http://schemas.microsoft.com/office/drawing/2014/main" id="{6A919885-0285-0403-1E09-FA94D8BC08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4247" y="4737066"/>
                <a:ext cx="7970772" cy="2286000"/>
              </a:xfrm>
              <a:prstGeom prst="roundRect">
                <a:avLst/>
              </a:prstGeom>
              <a:blipFill>
                <a:blip r:embed="rId8"/>
                <a:stretch>
                  <a:fillRect l="-13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Đáp án sai 3">
            <a:extLst>
              <a:ext uri="{FF2B5EF4-FFF2-40B4-BE49-F238E27FC236}">
                <a16:creationId xmlns:a16="http://schemas.microsoft.com/office/drawing/2014/main" id="{2E7D83A4-3758-8699-4DD0-010A80780539}"/>
              </a:ext>
            </a:extLst>
          </p:cNvPr>
          <p:cNvSpPr/>
          <p:nvPr/>
        </p:nvSpPr>
        <p:spPr>
          <a:xfrm>
            <a:off x="9394247" y="7391168"/>
            <a:ext cx="7970772" cy="22860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4000" noProof="1">
                <a:solidFill>
                  <a:schemeClr val="tx1"/>
                </a:solidFill>
                <a:latin typeface="Arial (Body)"/>
                <a:cs typeface="Arial" panose="020B0604020202020204" pitchFamily="34" charset="0"/>
              </a:rPr>
              <a:t>D. </a:t>
            </a:r>
            <a:r>
              <a:rPr lang="fr-FR" sz="4000" kern="0" dirty="0" err="1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Không</a:t>
            </a:r>
            <a:r>
              <a:rPr lang="fr-FR" sz="4000" kern="0" dirty="0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 </a:t>
            </a:r>
            <a:r>
              <a:rPr lang="fr-FR" sz="4000" kern="0" dirty="0" err="1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bị</a:t>
            </a:r>
            <a:r>
              <a:rPr lang="fr-FR" sz="4000" kern="0" dirty="0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 </a:t>
            </a:r>
            <a:r>
              <a:rPr lang="fr-FR" sz="4000" kern="0" dirty="0" err="1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chặn</a:t>
            </a:r>
            <a:endParaRPr lang="vi-VN" sz="4000" noProof="1">
              <a:solidFill>
                <a:schemeClr val="tx1"/>
              </a:solidFill>
              <a:latin typeface="Arial (Body)"/>
              <a:cs typeface="Arial" panose="020B0604020202020204" pitchFamily="34" charset="0"/>
            </a:endParaRPr>
          </a:p>
        </p:txBody>
      </p:sp>
      <p:pic>
        <p:nvPicPr>
          <p:cNvPr id="28" name="Correct sound effect and wrong sound effect (mp3cut.net)">
            <a:hlinkClick r:id="" action="ppaction://media"/>
            <a:extLst>
              <a:ext uri="{FF2B5EF4-FFF2-40B4-BE49-F238E27FC236}">
                <a16:creationId xmlns:a16="http://schemas.microsoft.com/office/drawing/2014/main" id="{5A2AB5BE-5BE4-FB71-44F9-94D2D0B0CEAE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6442362" y="-637266"/>
            <a:ext cx="487363" cy="487363"/>
          </a:xfrm>
          <a:prstGeom prst="rect">
            <a:avLst/>
          </a:prstGeom>
        </p:spPr>
      </p:pic>
      <p:pic>
        <p:nvPicPr>
          <p:cNvPr id="30" name="Picture 5">
            <a:extLst>
              <a:ext uri="{FF2B5EF4-FFF2-40B4-BE49-F238E27FC236}">
                <a16:creationId xmlns:a16="http://schemas.microsoft.com/office/drawing/2014/main" id="{31EA41D2-9796-7E4F-2882-9DC49D5A8C0A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7247735" y="7891521"/>
            <a:ext cx="1334647" cy="1161681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4B31FD67-694B-8D1E-89C7-5C3C61578F68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15783560" y="5339363"/>
            <a:ext cx="1330072" cy="1184973"/>
          </a:xfrm>
          <a:prstGeom prst="rect">
            <a:avLst/>
          </a:prstGeom>
        </p:spPr>
      </p:pic>
      <p:pic>
        <p:nvPicPr>
          <p:cNvPr id="32" name="Picture 10">
            <a:extLst>
              <a:ext uri="{FF2B5EF4-FFF2-40B4-BE49-F238E27FC236}">
                <a16:creationId xmlns:a16="http://schemas.microsoft.com/office/drawing/2014/main" id="{A47525BE-8DC6-1E4E-AED4-3C6DAB364AFC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15814040" y="7941681"/>
            <a:ext cx="1330072" cy="1184973"/>
          </a:xfrm>
          <a:prstGeom prst="rect">
            <a:avLst/>
          </a:prstGeom>
        </p:spPr>
      </p:pic>
      <p:pic>
        <p:nvPicPr>
          <p:cNvPr id="33" name="Picture 10">
            <a:extLst>
              <a:ext uri="{FF2B5EF4-FFF2-40B4-BE49-F238E27FC236}">
                <a16:creationId xmlns:a16="http://schemas.microsoft.com/office/drawing/2014/main" id="{65C423E0-743C-7316-FEF3-4CE8613F3E05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7287871" y="5287631"/>
            <a:ext cx="1330072" cy="1184973"/>
          </a:xfrm>
          <a:prstGeom prst="rect">
            <a:avLst/>
          </a:prstGeom>
        </p:spPr>
      </p:pic>
      <p:pic>
        <p:nvPicPr>
          <p:cNvPr id="34" name="Correct sound effect and wrong sound effect (mp3cut.net) (1)">
            <a:hlinkClick r:id="" action="ppaction://media"/>
            <a:extLst>
              <a:ext uri="{FF2B5EF4-FFF2-40B4-BE49-F238E27FC236}">
                <a16:creationId xmlns:a16="http://schemas.microsoft.com/office/drawing/2014/main" id="{8D0C2BA9-FCBA-B751-461E-B7A707743057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7769225" y="-637266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129814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0" dur="835" fill="hold"/>
                                        <p:tgtEl>
                                          <p:spTgt spid="2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2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4" dur="862" fill="hold"/>
                                        <p:tgtEl>
                                          <p:spTgt spid="3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9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8" dur="862" fill="hold"/>
                                        <p:tgtEl>
                                          <p:spTgt spid="3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 tmFilter="0, 0; .2, .5; .8, .5; 1, 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3" dur="250" autoRev="1" fill="hold"/>
                                        <p:tgtEl>
                                          <p:spTgt spid="2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2" dur="862" fill="hold"/>
                                        <p:tgtEl>
                                          <p:spTgt spid="3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2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audio>
              <p:cMediaNode vol="80000">
                <p:cTn id="7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8"/>
                </p:tgtEl>
              </p:cMediaNode>
            </p:audio>
            <p:audio>
              <p:cMediaNode vol="80000">
                <p:cTn id="7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4"/>
                </p:tgtEl>
              </p:cMediaNode>
            </p:audio>
          </p:childTnLst>
        </p:cTn>
      </p:par>
    </p:tnLst>
    <p:bldLst>
      <p:bldP spid="22" grpId="0" animBg="1"/>
      <p:bldP spid="23" grpId="0" animBg="1"/>
      <p:bldP spid="23" grpId="1" animBg="1"/>
      <p:bldP spid="24" grpId="0" animBg="1"/>
      <p:bldP spid="24" grpId="1" animBg="1"/>
      <p:bldP spid="26" grpId="0" animBg="1"/>
      <p:bldP spid="26" grpId="1" animBg="1"/>
      <p:bldP spid="27" grpId="0" animBg="1"/>
      <p:bldP spid="27" grpId="1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0" y="0"/>
            <a:ext cx="18288000" cy="102870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8">
            <a:extLst>
              <a:ext uri="{FF2B5EF4-FFF2-40B4-BE49-F238E27FC236}">
                <a16:creationId xmlns:a16="http://schemas.microsoft.com/office/drawing/2014/main" id="{A19ECB77-B032-4E88-B15F-FDAE0101D1A8}"/>
              </a:ext>
            </a:extLst>
          </p:cNvPr>
          <p:cNvSpPr txBox="1"/>
          <p:nvPr/>
        </p:nvSpPr>
        <p:spPr>
          <a:xfrm>
            <a:off x="4558221" y="771570"/>
            <a:ext cx="9315375" cy="67967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 defTabSz="609630">
              <a:lnSpc>
                <a:spcPts val="5334"/>
              </a:lnSpc>
              <a:spcBef>
                <a:spcPct val="0"/>
              </a:spcBef>
            </a:pPr>
            <a:r>
              <a:rPr lang="en-US" sz="5400" b="1" spc="-53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 CHƠI TRẮC NGHIỆ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âu hỏi">
                <a:extLst>
                  <a:ext uri="{FF2B5EF4-FFF2-40B4-BE49-F238E27FC236}">
                    <a16:creationId xmlns:a16="http://schemas.microsoft.com/office/drawing/2014/main" id="{4ADFFF1A-F500-CC57-185E-00F4826D0836}"/>
                  </a:ext>
                </a:extLst>
              </p:cNvPr>
              <p:cNvSpPr/>
              <p:nvPr/>
            </p:nvSpPr>
            <p:spPr>
              <a:xfrm>
                <a:off x="1066800" y="1786678"/>
                <a:ext cx="16298219" cy="2634527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</a:pPr>
                <a:r>
                  <a:rPr lang="vi-VN" sz="4000" b="1" noProof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âu 3: </a:t>
                </a:r>
                <a:endParaRPr lang="en-US" sz="4000" b="1" noProof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>
                  <a:lnSpc>
                    <a:spcPct val="150000"/>
                  </a:lnSpc>
                </a:pP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Cho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dãy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số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fr-FR" sz="4000" i="1" ker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fr-FR" sz="4000" i="1" ker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fr-FR" sz="4000" i="1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với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fr-FR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fr-FR" sz="4000" i="1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1</m:t>
                        </m:r>
                      </m:num>
                      <m:den>
                        <m:r>
                          <a:rPr lang="fr-FR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den>
                    </m:f>
                  </m:oMath>
                </a14:m>
                <a:r>
                  <a:rPr lang="fr-FR" sz="4000" i="1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.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Khẳng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định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nào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sau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đây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là </a:t>
                </a:r>
                <a:r>
                  <a:rPr lang="fr-FR" sz="4000" b="1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sai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?</a:t>
                </a:r>
                <a:endParaRPr lang="en-US" sz="4000" dirty="0">
                  <a:solidFill>
                    <a:schemeClr val="tx1"/>
                  </a:solidFill>
                  <a:latin typeface="Arial (Body)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2" name="Câu hỏi">
                <a:extLst>
                  <a:ext uri="{FF2B5EF4-FFF2-40B4-BE49-F238E27FC236}">
                    <a16:creationId xmlns:a16="http://schemas.microsoft.com/office/drawing/2014/main" id="{4ADFFF1A-F500-CC57-185E-00F4826D083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1786678"/>
                <a:ext cx="16298219" cy="2634527"/>
              </a:xfrm>
              <a:prstGeom prst="round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Đáp án đúng">
                <a:extLst>
                  <a:ext uri="{FF2B5EF4-FFF2-40B4-BE49-F238E27FC236}">
                    <a16:creationId xmlns:a16="http://schemas.microsoft.com/office/drawing/2014/main" id="{8B66CBE4-2DB9-BCF7-D1C4-281B894BFE17}"/>
                  </a:ext>
                </a:extLst>
              </p:cNvPr>
              <p:cNvSpPr/>
              <p:nvPr/>
            </p:nvSpPr>
            <p:spPr>
              <a:xfrm>
                <a:off x="9394247" y="4756640"/>
                <a:ext cx="7970772" cy="2286000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/>
                <a:r>
                  <a:rPr lang="en-US" sz="4000" noProof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.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Bị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chặn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trên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bởi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số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000" i="1" kern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𝑀</m:t>
                    </m:r>
                    <m:r>
                      <a:rPr lang="fr-FR" sz="4000" i="1" kern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= 0</m:t>
                    </m:r>
                  </m:oMath>
                </a14:m>
                <a:endParaRPr lang="vi-VN" sz="5400" noProof="1">
                  <a:solidFill>
                    <a:schemeClr val="tx1"/>
                  </a:solidFill>
                  <a:latin typeface="Arial (Body)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Đáp án đúng">
                <a:extLst>
                  <a:ext uri="{FF2B5EF4-FFF2-40B4-BE49-F238E27FC236}">
                    <a16:creationId xmlns:a16="http://schemas.microsoft.com/office/drawing/2014/main" id="{8B66CBE4-2DB9-BCF7-D1C4-281B894BFE1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4247" y="4756640"/>
                <a:ext cx="7970772" cy="2286000"/>
              </a:xfrm>
              <a:prstGeom prst="roundRect">
                <a:avLst/>
              </a:prstGeom>
              <a:blipFill>
                <a:blip r:embed="rId7"/>
                <a:stretch>
                  <a:fillRect l="-13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Đáp án sai 1">
                <a:extLst>
                  <a:ext uri="{FF2B5EF4-FFF2-40B4-BE49-F238E27FC236}">
                    <a16:creationId xmlns:a16="http://schemas.microsoft.com/office/drawing/2014/main" id="{3FCD9830-5FD1-BD44-878B-228BD96CE996}"/>
                  </a:ext>
                </a:extLst>
              </p:cNvPr>
              <p:cNvSpPr/>
              <p:nvPr/>
            </p:nvSpPr>
            <p:spPr>
              <a:xfrm>
                <a:off x="1030988" y="7391168"/>
                <a:ext cx="7970772" cy="2286000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>
                  <a:lnSpc>
                    <a:spcPct val="150000"/>
                  </a:lnSpc>
                </a:pPr>
                <a:r>
                  <a:rPr lang="vi-VN" sz="4000" noProof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. 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Năm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số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hạng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đầu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của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dãy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là:</a:t>
                </a:r>
              </a:p>
              <a:p>
                <a:pPr algn="ctr">
                  <a:lnSpc>
                    <a:spcPct val="150000"/>
                  </a:lnSpc>
                </a:pP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000" i="1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fr-FR" sz="4000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;</m:t>
                    </m:r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fr-FR" sz="4000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fr-FR" sz="4000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fr-FR" sz="4000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fr-FR" sz="4000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fr-FR" sz="4000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fr-FR" sz="4000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fr-FR" sz="4000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fr-FR" sz="4000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  <m:r>
                      <a:rPr lang="fr-FR" sz="4000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fr-FR" sz="4000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fr-FR" sz="4000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vi-VN" sz="5400" noProof="1">
                  <a:solidFill>
                    <a:schemeClr val="tx1"/>
                  </a:solidFill>
                  <a:latin typeface="Arial (Body)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4" name="Đáp án sai 1">
                <a:extLst>
                  <a:ext uri="{FF2B5EF4-FFF2-40B4-BE49-F238E27FC236}">
                    <a16:creationId xmlns:a16="http://schemas.microsoft.com/office/drawing/2014/main" id="{3FCD9830-5FD1-BD44-878B-228BD96CE99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0988" y="7391168"/>
                <a:ext cx="7970772" cy="2286000"/>
              </a:xfrm>
              <a:prstGeom prst="roundRect">
                <a:avLst/>
              </a:prstGeom>
              <a:blipFill>
                <a:blip r:embed="rId8"/>
                <a:stretch>
                  <a:fillRect l="-13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Đáp án sai 2">
                <a:extLst>
                  <a:ext uri="{FF2B5EF4-FFF2-40B4-BE49-F238E27FC236}">
                    <a16:creationId xmlns:a16="http://schemas.microsoft.com/office/drawing/2014/main" id="{6A919885-0285-0403-1E09-FA94D8BC080B}"/>
                  </a:ext>
                </a:extLst>
              </p:cNvPr>
              <p:cNvSpPr/>
              <p:nvPr/>
            </p:nvSpPr>
            <p:spPr>
              <a:xfrm>
                <a:off x="1066800" y="4756640"/>
                <a:ext cx="7970772" cy="2286000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/>
                <a:r>
                  <a:rPr lang="vi-VN" sz="4000" noProof="1">
                    <a:solidFill>
                      <a:schemeClr val="tx1"/>
                    </a:solidFill>
                    <a:cs typeface="Arial" panose="020B0604020202020204" pitchFamily="34" charset="0"/>
                  </a:rPr>
                  <a:t>A.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Bị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chặn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trên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bởi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số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000" i="1" kern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𝑀</m:t>
                    </m:r>
                    <m:r>
                      <a:rPr lang="fr-FR" sz="4000" i="1" kern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= – 1</m:t>
                    </m:r>
                  </m:oMath>
                </a14:m>
                <a:endParaRPr lang="vi-VN" sz="4000" noProof="1">
                  <a:solidFill>
                    <a:schemeClr val="tx1"/>
                  </a:solidFill>
                  <a:latin typeface="Arial (Body)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6" name="Đáp án sai 2">
                <a:extLst>
                  <a:ext uri="{FF2B5EF4-FFF2-40B4-BE49-F238E27FC236}">
                    <a16:creationId xmlns:a16="http://schemas.microsoft.com/office/drawing/2014/main" id="{6A919885-0285-0403-1E09-FA94D8BC08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4756640"/>
                <a:ext cx="7970772" cy="2286000"/>
              </a:xfrm>
              <a:prstGeom prst="roundRect">
                <a:avLst/>
              </a:prstGeom>
              <a:blipFill>
                <a:blip r:embed="rId9"/>
                <a:stretch>
                  <a:fillRect l="-13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Đáp án sai 3">
                <a:extLst>
                  <a:ext uri="{FF2B5EF4-FFF2-40B4-BE49-F238E27FC236}">
                    <a16:creationId xmlns:a16="http://schemas.microsoft.com/office/drawing/2014/main" id="{2E7D83A4-3758-8699-4DD0-010A80780539}"/>
                  </a:ext>
                </a:extLst>
              </p:cNvPr>
              <p:cNvSpPr/>
              <p:nvPr/>
            </p:nvSpPr>
            <p:spPr>
              <a:xfrm>
                <a:off x="9402268" y="7391168"/>
                <a:ext cx="7970772" cy="2286000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noProof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. 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Là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dãy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số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giảm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và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bị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chặn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dưới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bởi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số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000" i="1" kern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𝑚</m:t>
                    </m:r>
                    <m:r>
                      <a:rPr lang="fr-FR" sz="4000" i="1" kern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= –1</m:t>
                    </m:r>
                  </m:oMath>
                </a14:m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.</a:t>
                </a:r>
                <a:endParaRPr lang="vi-VN" sz="4000" noProof="1">
                  <a:solidFill>
                    <a:schemeClr val="tx1"/>
                  </a:solidFill>
                  <a:latin typeface="Arial (Body)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7" name="Đáp án sai 3">
                <a:extLst>
                  <a:ext uri="{FF2B5EF4-FFF2-40B4-BE49-F238E27FC236}">
                    <a16:creationId xmlns:a16="http://schemas.microsoft.com/office/drawing/2014/main" id="{2E7D83A4-3758-8699-4DD0-010A807805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02268" y="7391168"/>
                <a:ext cx="7970772" cy="2286000"/>
              </a:xfrm>
              <a:prstGeom prst="roundRect">
                <a:avLst/>
              </a:prstGeom>
              <a:blipFill>
                <a:blip r:embed="rId10"/>
                <a:stretch>
                  <a:fillRect l="-1300" r="-1300" b="-133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8" name="Correct sound effect and wrong sound effect (mp3cut.net)">
            <a:hlinkClick r:id="" action="ppaction://media"/>
            <a:extLst>
              <a:ext uri="{FF2B5EF4-FFF2-40B4-BE49-F238E27FC236}">
                <a16:creationId xmlns:a16="http://schemas.microsoft.com/office/drawing/2014/main" id="{5A2AB5BE-5BE4-FB71-44F9-94D2D0B0CEAE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6442362" y="-637266"/>
            <a:ext cx="487363" cy="487363"/>
          </a:xfrm>
          <a:prstGeom prst="rect">
            <a:avLst/>
          </a:prstGeom>
        </p:spPr>
      </p:pic>
      <p:pic>
        <p:nvPicPr>
          <p:cNvPr id="30" name="Picture 5">
            <a:extLst>
              <a:ext uri="{FF2B5EF4-FFF2-40B4-BE49-F238E27FC236}">
                <a16:creationId xmlns:a16="http://schemas.microsoft.com/office/drawing/2014/main" id="{31EA41D2-9796-7E4F-2882-9DC49D5A8C0A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15719001" y="5238957"/>
            <a:ext cx="1334647" cy="1161681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4B31FD67-694B-8D1E-89C7-5C3C61578F68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7456113" y="5358937"/>
            <a:ext cx="1330072" cy="1184973"/>
          </a:xfrm>
          <a:prstGeom prst="rect">
            <a:avLst/>
          </a:prstGeom>
        </p:spPr>
      </p:pic>
      <p:pic>
        <p:nvPicPr>
          <p:cNvPr id="32" name="Picture 10">
            <a:extLst>
              <a:ext uri="{FF2B5EF4-FFF2-40B4-BE49-F238E27FC236}">
                <a16:creationId xmlns:a16="http://schemas.microsoft.com/office/drawing/2014/main" id="{A47525BE-8DC6-1E4E-AED4-3C6DAB364AFC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15822061" y="7941681"/>
            <a:ext cx="1330072" cy="1184973"/>
          </a:xfrm>
          <a:prstGeom prst="rect">
            <a:avLst/>
          </a:prstGeom>
        </p:spPr>
      </p:pic>
      <p:pic>
        <p:nvPicPr>
          <p:cNvPr id="33" name="Picture 10">
            <a:extLst>
              <a:ext uri="{FF2B5EF4-FFF2-40B4-BE49-F238E27FC236}">
                <a16:creationId xmlns:a16="http://schemas.microsoft.com/office/drawing/2014/main" id="{65C423E0-743C-7316-FEF3-4CE8613F3E05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7456113" y="7845545"/>
            <a:ext cx="1330072" cy="1184973"/>
          </a:xfrm>
          <a:prstGeom prst="rect">
            <a:avLst/>
          </a:prstGeom>
        </p:spPr>
      </p:pic>
      <p:pic>
        <p:nvPicPr>
          <p:cNvPr id="34" name="Correct sound effect and wrong sound effect (mp3cut.net) (1)">
            <a:hlinkClick r:id="" action="ppaction://media"/>
            <a:extLst>
              <a:ext uri="{FF2B5EF4-FFF2-40B4-BE49-F238E27FC236}">
                <a16:creationId xmlns:a16="http://schemas.microsoft.com/office/drawing/2014/main" id="{8D0C2BA9-FCBA-B751-461E-B7A707743057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769225" y="-637266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854928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0" dur="835" fill="hold"/>
                                        <p:tgtEl>
                                          <p:spTgt spid="2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2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4" dur="862" fill="hold"/>
                                        <p:tgtEl>
                                          <p:spTgt spid="3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9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8" dur="862" fill="hold"/>
                                        <p:tgtEl>
                                          <p:spTgt spid="3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 tmFilter="0, 0; .2, .5; .8, .5; 1, 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3" dur="250" autoRev="1" fill="hold"/>
                                        <p:tgtEl>
                                          <p:spTgt spid="2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2" dur="862" fill="hold"/>
                                        <p:tgtEl>
                                          <p:spTgt spid="3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2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audio>
              <p:cMediaNode vol="80000">
                <p:cTn id="7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8"/>
                </p:tgtEl>
              </p:cMediaNode>
            </p:audio>
            <p:audio>
              <p:cMediaNode vol="80000">
                <p:cTn id="7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4"/>
                </p:tgtEl>
              </p:cMediaNode>
            </p:audio>
          </p:childTnLst>
        </p:cTn>
      </p:par>
    </p:tnLst>
    <p:bldLst>
      <p:bldP spid="22" grpId="0" animBg="1"/>
      <p:bldP spid="23" grpId="0" animBg="1"/>
      <p:bldP spid="23" grpId="1" animBg="1"/>
      <p:bldP spid="24" grpId="0" animBg="1"/>
      <p:bldP spid="24" grpId="1" animBg="1"/>
      <p:bldP spid="26" grpId="0" animBg="1"/>
      <p:bldP spid="26" grpId="1" animBg="1"/>
      <p:bldP spid="27" grpId="0" animBg="1"/>
      <p:bldP spid="27" grpId="1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0" y="0"/>
            <a:ext cx="18288000" cy="102870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8">
            <a:extLst>
              <a:ext uri="{FF2B5EF4-FFF2-40B4-BE49-F238E27FC236}">
                <a16:creationId xmlns:a16="http://schemas.microsoft.com/office/drawing/2014/main" id="{A19ECB77-B032-4E88-B15F-FDAE0101D1A8}"/>
              </a:ext>
            </a:extLst>
          </p:cNvPr>
          <p:cNvSpPr txBox="1"/>
          <p:nvPr/>
        </p:nvSpPr>
        <p:spPr>
          <a:xfrm>
            <a:off x="4558221" y="771570"/>
            <a:ext cx="9315375" cy="67967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 defTabSz="609630">
              <a:lnSpc>
                <a:spcPts val="5334"/>
              </a:lnSpc>
              <a:spcBef>
                <a:spcPct val="0"/>
              </a:spcBef>
            </a:pPr>
            <a:r>
              <a:rPr lang="en-US" sz="5400" b="1" spc="-53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 CHƠI TRẮC NGHIỆ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âu hỏi">
                <a:extLst>
                  <a:ext uri="{FF2B5EF4-FFF2-40B4-BE49-F238E27FC236}">
                    <a16:creationId xmlns:a16="http://schemas.microsoft.com/office/drawing/2014/main" id="{4ADFFF1A-F500-CC57-185E-00F4826D0836}"/>
                  </a:ext>
                </a:extLst>
              </p:cNvPr>
              <p:cNvSpPr/>
              <p:nvPr/>
            </p:nvSpPr>
            <p:spPr>
              <a:xfrm>
                <a:off x="1066800" y="1786678"/>
                <a:ext cx="16298219" cy="2634527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</a:pPr>
                <a:r>
                  <a:rPr lang="vi-VN" sz="4000" b="1" noProof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âu 4: 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Cho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dãy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số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 ker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4000" i="1" ker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fr-FR" sz="4000" i="1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với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fr-FR" sz="4000" i="1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i="1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fr-FR" sz="4000" i="1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fr-FR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  <m:sup>
                        <m:r>
                          <a:rPr lang="en-US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fr-FR" sz="4000" i="1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(</a:t>
                </a:r>
                <a14:m>
                  <m:oMath xmlns:m="http://schemas.openxmlformats.org/officeDocument/2006/math">
                    <m:r>
                      <a:rPr lang="fr-FR" sz="4000" i="1" kern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</m:oMath>
                </a14:m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: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hằng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số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).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Khẳng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định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nào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sau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đây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là </a:t>
                </a:r>
                <a:r>
                  <a:rPr lang="fr-FR" sz="4000" b="1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sai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?</a:t>
                </a:r>
                <a:endParaRPr lang="en-US" sz="4000" dirty="0">
                  <a:solidFill>
                    <a:schemeClr val="tx1"/>
                  </a:solidFill>
                  <a:latin typeface="Arial (Body)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2" name="Câu hỏi">
                <a:extLst>
                  <a:ext uri="{FF2B5EF4-FFF2-40B4-BE49-F238E27FC236}">
                    <a16:creationId xmlns:a16="http://schemas.microsoft.com/office/drawing/2014/main" id="{4ADFFF1A-F500-CC57-185E-00F4826D083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1786678"/>
                <a:ext cx="16298219" cy="2634527"/>
              </a:xfrm>
              <a:prstGeom prst="round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Đáp án đúng">
                <a:extLst>
                  <a:ext uri="{FF2B5EF4-FFF2-40B4-BE49-F238E27FC236}">
                    <a16:creationId xmlns:a16="http://schemas.microsoft.com/office/drawing/2014/main" id="{8B66CBE4-2DB9-BCF7-D1C4-281B894BFE17}"/>
                  </a:ext>
                </a:extLst>
              </p:cNvPr>
              <p:cNvSpPr/>
              <p:nvPr/>
            </p:nvSpPr>
            <p:spPr>
              <a:xfrm>
                <a:off x="1066800" y="7404447"/>
                <a:ext cx="7970772" cy="2286000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/>
                <a:r>
                  <a:rPr lang="en-US" sz="4000" noProof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. 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Hiệu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số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fr-FR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fr-FR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r>
                      <a:rPr lang="fr-FR" sz="4000" i="1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fr-FR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fr-FR" sz="4000" i="1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3.</m:t>
                    </m:r>
                    <m:r>
                      <a:rPr lang="fr-FR" sz="4000" i="1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endParaRPr lang="vi-VN" sz="6000" noProof="1">
                  <a:solidFill>
                    <a:schemeClr val="tx1"/>
                  </a:solidFill>
                  <a:latin typeface="Arial (Body)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Đáp án đúng">
                <a:extLst>
                  <a:ext uri="{FF2B5EF4-FFF2-40B4-BE49-F238E27FC236}">
                    <a16:creationId xmlns:a16="http://schemas.microsoft.com/office/drawing/2014/main" id="{8B66CBE4-2DB9-BCF7-D1C4-281B894BFE1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7404447"/>
                <a:ext cx="7970772" cy="2286000"/>
              </a:xfrm>
              <a:prstGeom prst="roundRect">
                <a:avLst/>
              </a:prstGeom>
              <a:blipFill>
                <a:blip r:embed="rId7"/>
                <a:stretch>
                  <a:fillRect l="-13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Đáp án sai 1">
                <a:extLst>
                  <a:ext uri="{FF2B5EF4-FFF2-40B4-BE49-F238E27FC236}">
                    <a16:creationId xmlns:a16="http://schemas.microsoft.com/office/drawing/2014/main" id="{3FCD9830-5FD1-BD44-878B-228BD96CE996}"/>
                  </a:ext>
                </a:extLst>
              </p:cNvPr>
              <p:cNvSpPr/>
              <p:nvPr/>
            </p:nvSpPr>
            <p:spPr>
              <a:xfrm>
                <a:off x="9394247" y="4734582"/>
                <a:ext cx="7970772" cy="2286000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/>
                <a:r>
                  <a:rPr lang="en-US" sz="4000" noProof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. 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Với </a:t>
                </a:r>
                <a14:m>
                  <m:oMath xmlns:m="http://schemas.openxmlformats.org/officeDocument/2006/math">
                    <m:r>
                      <a:rPr lang="fr-FR" sz="4000" i="1" kern="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4000" b="0" i="1" kern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gt;</m:t>
                    </m:r>
                    <m:r>
                      <a:rPr lang="fr-FR" sz="4000" i="1" kern="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0 </m:t>
                    </m:r>
                  </m:oMath>
                </a14:m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thì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dãy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số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tăng</a:t>
                </a:r>
                <a:endParaRPr lang="vi-VN" sz="5400" noProof="1">
                  <a:solidFill>
                    <a:schemeClr val="tx1"/>
                  </a:solidFill>
                  <a:latin typeface="Arial (Body)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4" name="Đáp án sai 1">
                <a:extLst>
                  <a:ext uri="{FF2B5EF4-FFF2-40B4-BE49-F238E27FC236}">
                    <a16:creationId xmlns:a16="http://schemas.microsoft.com/office/drawing/2014/main" id="{3FCD9830-5FD1-BD44-878B-228BD96CE99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4247" y="4734582"/>
                <a:ext cx="7970772" cy="2286000"/>
              </a:xfrm>
              <a:prstGeom prst="roundRect">
                <a:avLst/>
              </a:prstGeom>
              <a:blipFill>
                <a:blip r:embed="rId8"/>
                <a:stretch>
                  <a:fillRect l="-13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Đáp án sai 2">
                <a:extLst>
                  <a:ext uri="{FF2B5EF4-FFF2-40B4-BE49-F238E27FC236}">
                    <a16:creationId xmlns:a16="http://schemas.microsoft.com/office/drawing/2014/main" id="{6A919885-0285-0403-1E09-FA94D8BC080B}"/>
                  </a:ext>
                </a:extLst>
              </p:cNvPr>
              <p:cNvSpPr/>
              <p:nvPr/>
            </p:nvSpPr>
            <p:spPr>
              <a:xfrm>
                <a:off x="1066800" y="4756640"/>
                <a:ext cx="7970772" cy="2286000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/>
                <a:r>
                  <a:rPr lang="vi-VN" sz="4000" noProof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r>
                  <a:rPr lang="en-US" sz="4000" noProof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Dãy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số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có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fr-FR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fr-FR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r>
                      <a:rPr lang="fr-FR" sz="4000" i="1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sz="4000" i="1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fr-FR" sz="4000" i="1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4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fr-FR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  <m:sup>
                        <m:r>
                          <a:rPr lang="fr-FR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fr-FR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1</m:t>
                        </m:r>
                      </m:sup>
                    </m:sSup>
                  </m:oMath>
                </a14:m>
                <a:endParaRPr lang="vi-VN" sz="4000" i="1" noProof="1">
                  <a:solidFill>
                    <a:schemeClr val="tx1"/>
                  </a:solidFill>
                  <a:latin typeface="Arial (Body)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6" name="Đáp án sai 2">
                <a:extLst>
                  <a:ext uri="{FF2B5EF4-FFF2-40B4-BE49-F238E27FC236}">
                    <a16:creationId xmlns:a16="http://schemas.microsoft.com/office/drawing/2014/main" id="{6A919885-0285-0403-1E09-FA94D8BC08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4756640"/>
                <a:ext cx="7970772" cy="2286000"/>
              </a:xfrm>
              <a:prstGeom prst="roundRect">
                <a:avLst/>
              </a:prstGeom>
              <a:blipFill>
                <a:blip r:embed="rId9"/>
                <a:stretch>
                  <a:fillRect l="-13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Đáp án sai 3">
                <a:extLst>
                  <a:ext uri="{FF2B5EF4-FFF2-40B4-BE49-F238E27FC236}">
                    <a16:creationId xmlns:a16="http://schemas.microsoft.com/office/drawing/2014/main" id="{2E7D83A4-3758-8699-4DD0-010A80780539}"/>
                  </a:ext>
                </a:extLst>
              </p:cNvPr>
              <p:cNvSpPr/>
              <p:nvPr/>
            </p:nvSpPr>
            <p:spPr>
              <a:xfrm>
                <a:off x="9394247" y="7391168"/>
                <a:ext cx="7970772" cy="2286000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/>
                <a:r>
                  <a:rPr lang="en-US" sz="4000" noProof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.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Với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000" i="1" kern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fr-FR" sz="4000" i="1" kern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&lt; 0 </m:t>
                    </m:r>
                  </m:oMath>
                </a14:m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thì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dãy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số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giảm</a:t>
                </a:r>
                <a:r>
                  <a:rPr lang="fr-FR" sz="4000" kern="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endParaRPr lang="vi-VN" sz="4000" i="1" noProof="1">
                  <a:solidFill>
                    <a:schemeClr val="tx1"/>
                  </a:solidFill>
                  <a:latin typeface="Arial (Body)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7" name="Đáp án sai 3">
                <a:extLst>
                  <a:ext uri="{FF2B5EF4-FFF2-40B4-BE49-F238E27FC236}">
                    <a16:creationId xmlns:a16="http://schemas.microsoft.com/office/drawing/2014/main" id="{2E7D83A4-3758-8699-4DD0-010A807805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4247" y="7391168"/>
                <a:ext cx="7970772" cy="2286000"/>
              </a:xfrm>
              <a:prstGeom prst="roundRect">
                <a:avLst/>
              </a:prstGeom>
              <a:blipFill>
                <a:blip r:embed="rId10"/>
                <a:stretch>
                  <a:fillRect l="-13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8" name="Correct sound effect and wrong sound effect (mp3cut.net)">
            <a:hlinkClick r:id="" action="ppaction://media"/>
            <a:extLst>
              <a:ext uri="{FF2B5EF4-FFF2-40B4-BE49-F238E27FC236}">
                <a16:creationId xmlns:a16="http://schemas.microsoft.com/office/drawing/2014/main" id="{5A2AB5BE-5BE4-FB71-44F9-94D2D0B0CEAE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6442362" y="-637266"/>
            <a:ext cx="487363" cy="487363"/>
          </a:xfrm>
          <a:prstGeom prst="rect">
            <a:avLst/>
          </a:prstGeom>
        </p:spPr>
      </p:pic>
      <p:pic>
        <p:nvPicPr>
          <p:cNvPr id="30" name="Picture 5">
            <a:extLst>
              <a:ext uri="{FF2B5EF4-FFF2-40B4-BE49-F238E27FC236}">
                <a16:creationId xmlns:a16="http://schemas.microsoft.com/office/drawing/2014/main" id="{31EA41D2-9796-7E4F-2882-9DC49D5A8C0A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7391554" y="7886764"/>
            <a:ext cx="1334647" cy="1161681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4B31FD67-694B-8D1E-89C7-5C3C61578F68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7456113" y="5358937"/>
            <a:ext cx="1330072" cy="1184973"/>
          </a:xfrm>
          <a:prstGeom prst="rect">
            <a:avLst/>
          </a:prstGeom>
        </p:spPr>
      </p:pic>
      <p:pic>
        <p:nvPicPr>
          <p:cNvPr id="32" name="Picture 10">
            <a:extLst>
              <a:ext uri="{FF2B5EF4-FFF2-40B4-BE49-F238E27FC236}">
                <a16:creationId xmlns:a16="http://schemas.microsoft.com/office/drawing/2014/main" id="{A47525BE-8DC6-1E4E-AED4-3C6DAB364AFC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15814040" y="7941681"/>
            <a:ext cx="1330072" cy="1184973"/>
          </a:xfrm>
          <a:prstGeom prst="rect">
            <a:avLst/>
          </a:prstGeom>
        </p:spPr>
      </p:pic>
      <p:pic>
        <p:nvPicPr>
          <p:cNvPr id="33" name="Picture 10">
            <a:extLst>
              <a:ext uri="{FF2B5EF4-FFF2-40B4-BE49-F238E27FC236}">
                <a16:creationId xmlns:a16="http://schemas.microsoft.com/office/drawing/2014/main" id="{65C423E0-743C-7316-FEF3-4CE8613F3E05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15759136" y="5285095"/>
            <a:ext cx="1330072" cy="1184973"/>
          </a:xfrm>
          <a:prstGeom prst="rect">
            <a:avLst/>
          </a:prstGeom>
        </p:spPr>
      </p:pic>
      <p:pic>
        <p:nvPicPr>
          <p:cNvPr id="34" name="Correct sound effect and wrong sound effect (mp3cut.net) (1)">
            <a:hlinkClick r:id="" action="ppaction://media"/>
            <a:extLst>
              <a:ext uri="{FF2B5EF4-FFF2-40B4-BE49-F238E27FC236}">
                <a16:creationId xmlns:a16="http://schemas.microsoft.com/office/drawing/2014/main" id="{8D0C2BA9-FCBA-B751-461E-B7A707743057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769225" y="-637266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478027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0" dur="835" fill="hold"/>
                                        <p:tgtEl>
                                          <p:spTgt spid="2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2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4" dur="862" fill="hold"/>
                                        <p:tgtEl>
                                          <p:spTgt spid="3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9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8" dur="862" fill="hold"/>
                                        <p:tgtEl>
                                          <p:spTgt spid="3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 tmFilter="0, 0; .2, .5; .8, .5; 1, 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3" dur="250" autoRev="1" fill="hold"/>
                                        <p:tgtEl>
                                          <p:spTgt spid="2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2" dur="862" fill="hold"/>
                                        <p:tgtEl>
                                          <p:spTgt spid="3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2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audio>
              <p:cMediaNode vol="80000">
                <p:cTn id="7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8"/>
                </p:tgtEl>
              </p:cMediaNode>
            </p:audio>
            <p:audio>
              <p:cMediaNode vol="80000">
                <p:cTn id="7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4"/>
                </p:tgtEl>
              </p:cMediaNode>
            </p:audio>
          </p:childTnLst>
        </p:cTn>
      </p:par>
    </p:tnLst>
    <p:bldLst>
      <p:bldP spid="22" grpId="0" animBg="1"/>
      <p:bldP spid="23" grpId="0" animBg="1"/>
      <p:bldP spid="23" grpId="1" animBg="1"/>
      <p:bldP spid="24" grpId="0" animBg="1"/>
      <p:bldP spid="24" grpId="1" animBg="1"/>
      <p:bldP spid="26" grpId="0" animBg="1"/>
      <p:bldP spid="26" grpId="1" animBg="1"/>
      <p:bldP spid="27" grpId="0" animBg="1"/>
      <p:bldP spid="27" grpId="1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0" y="0"/>
            <a:ext cx="18288000" cy="102870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8">
            <a:extLst>
              <a:ext uri="{FF2B5EF4-FFF2-40B4-BE49-F238E27FC236}">
                <a16:creationId xmlns:a16="http://schemas.microsoft.com/office/drawing/2014/main" id="{A19ECB77-B032-4E88-B15F-FDAE0101D1A8}"/>
              </a:ext>
            </a:extLst>
          </p:cNvPr>
          <p:cNvSpPr txBox="1"/>
          <p:nvPr/>
        </p:nvSpPr>
        <p:spPr>
          <a:xfrm>
            <a:off x="4558221" y="771570"/>
            <a:ext cx="9315375" cy="67967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 defTabSz="609630">
              <a:lnSpc>
                <a:spcPts val="5334"/>
              </a:lnSpc>
              <a:spcBef>
                <a:spcPct val="0"/>
              </a:spcBef>
            </a:pPr>
            <a:r>
              <a:rPr lang="en-US" sz="5400" b="1" spc="-53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 CHƠI TRẮC NGHIỆ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âu hỏi">
                <a:extLst>
                  <a:ext uri="{FF2B5EF4-FFF2-40B4-BE49-F238E27FC236}">
                    <a16:creationId xmlns:a16="http://schemas.microsoft.com/office/drawing/2014/main" id="{4ADFFF1A-F500-CC57-185E-00F4826D0836}"/>
                  </a:ext>
                </a:extLst>
              </p:cNvPr>
              <p:cNvSpPr/>
              <p:nvPr/>
            </p:nvSpPr>
            <p:spPr>
              <a:xfrm>
                <a:off x="1066800" y="1786678"/>
                <a:ext cx="16298219" cy="2634527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</a:pPr>
                <a:r>
                  <a:rPr lang="vi-VN" sz="4000" b="1" noProof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âu 5: </a:t>
                </a:r>
                <a:endParaRPr lang="en-US" sz="4000" b="1" noProof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>
                  <a:lnSpc>
                    <a:spcPct val="150000"/>
                  </a:lnSpc>
                </a:pP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Cho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dãy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số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000" i="1" ker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vi-VN" sz="4000" i="1" ker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fr-FR" sz="4000" i="1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với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vi-VN" sz="4000" i="1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vi-VN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1</m:t>
                        </m:r>
                      </m:num>
                      <m:den>
                        <m:sSup>
                          <m:sSupPr>
                            <m:ctrlPr>
                              <a:rPr lang="en-US" sz="4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4000" i="1" ker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vi-VN" sz="4000" i="1" ker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fr-FR" sz="4000" i="1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.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Khẳng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định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nào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sau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đây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là </a:t>
                </a:r>
                <a:r>
                  <a:rPr lang="fr-FR" sz="4000" b="1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đúng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?</a:t>
                </a:r>
                <a:endParaRPr lang="en-US" sz="4000" dirty="0">
                  <a:solidFill>
                    <a:schemeClr val="tx1"/>
                  </a:solidFill>
                  <a:latin typeface="Arial (Body)"/>
                </a:endParaRPr>
              </a:p>
            </p:txBody>
          </p:sp>
        </mc:Choice>
        <mc:Fallback xmlns="">
          <p:sp>
            <p:nvSpPr>
              <p:cNvPr id="22" name="Câu hỏi">
                <a:extLst>
                  <a:ext uri="{FF2B5EF4-FFF2-40B4-BE49-F238E27FC236}">
                    <a16:creationId xmlns:a16="http://schemas.microsoft.com/office/drawing/2014/main" id="{4ADFFF1A-F500-CC57-185E-00F4826D083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1786678"/>
                <a:ext cx="16298219" cy="2634527"/>
              </a:xfrm>
              <a:prstGeom prst="round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Đáp án đúng">
                <a:extLst>
                  <a:ext uri="{FF2B5EF4-FFF2-40B4-BE49-F238E27FC236}">
                    <a16:creationId xmlns:a16="http://schemas.microsoft.com/office/drawing/2014/main" id="{8B66CBE4-2DB9-BCF7-D1C4-281B894BFE17}"/>
                  </a:ext>
                </a:extLst>
              </p:cNvPr>
              <p:cNvSpPr/>
              <p:nvPr/>
            </p:nvSpPr>
            <p:spPr>
              <a:xfrm>
                <a:off x="9394247" y="7391168"/>
                <a:ext cx="7970772" cy="2286000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/>
                <a:r>
                  <a:rPr lang="vi-VN" sz="4000" noProof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</a:t>
                </a:r>
                <a:r>
                  <a:rPr lang="en-US" sz="4000" noProof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Dãy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số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có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: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fr-FR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fr-FR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r>
                      <a:rPr lang="fr-FR" sz="4000" i="1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fr-FR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1</m:t>
                        </m:r>
                      </m:num>
                      <m:den>
                        <m:r>
                          <a:rPr lang="fr-FR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fr-FR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fr-FR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1</m:t>
                        </m:r>
                        <m:sSup>
                          <m:sSupPr>
                            <m:ctrlPr>
                              <a:rPr lang="en-US" sz="4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fr-FR" sz="4000" i="1" ker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fr-FR" sz="4000" i="1" ker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vi-VN" sz="5400" i="1" noProof="1">
                  <a:solidFill>
                    <a:schemeClr val="tx1"/>
                  </a:solidFill>
                  <a:latin typeface="Arial (Body)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Đáp án đúng">
                <a:extLst>
                  <a:ext uri="{FF2B5EF4-FFF2-40B4-BE49-F238E27FC236}">
                    <a16:creationId xmlns:a16="http://schemas.microsoft.com/office/drawing/2014/main" id="{8B66CBE4-2DB9-BCF7-D1C4-281B894BFE1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4247" y="7391168"/>
                <a:ext cx="7970772" cy="2286000"/>
              </a:xfrm>
              <a:prstGeom prst="roundRect">
                <a:avLst/>
              </a:prstGeom>
              <a:blipFill>
                <a:blip r:embed="rId7"/>
                <a:stretch>
                  <a:fillRect l="-13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Đáp án sai 1">
            <a:extLst>
              <a:ext uri="{FF2B5EF4-FFF2-40B4-BE49-F238E27FC236}">
                <a16:creationId xmlns:a16="http://schemas.microsoft.com/office/drawing/2014/main" id="{3FCD9830-5FD1-BD44-878B-228BD96CE996}"/>
              </a:ext>
            </a:extLst>
          </p:cNvPr>
          <p:cNvSpPr/>
          <p:nvPr/>
        </p:nvSpPr>
        <p:spPr>
          <a:xfrm>
            <a:off x="1030988" y="7391168"/>
            <a:ext cx="7970772" cy="22860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vi-VN" sz="4000" noProof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lang="fr-FR" sz="4000" kern="0" dirty="0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Là </a:t>
            </a:r>
            <a:r>
              <a:rPr lang="fr-FR" sz="4000" kern="0" dirty="0" err="1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dãy</a:t>
            </a:r>
            <a:r>
              <a:rPr lang="fr-FR" sz="4000" kern="0" dirty="0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 </a:t>
            </a:r>
            <a:r>
              <a:rPr lang="fr-FR" sz="4000" kern="0" dirty="0" err="1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số</a:t>
            </a:r>
            <a:r>
              <a:rPr lang="fr-FR" sz="4000" kern="0" dirty="0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 </a:t>
            </a:r>
            <a:r>
              <a:rPr lang="fr-FR" sz="4000" kern="0" dirty="0" err="1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giảm</a:t>
            </a:r>
            <a:r>
              <a:rPr lang="fr-FR" sz="4000" kern="0" dirty="0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.</a:t>
            </a:r>
            <a:endParaRPr lang="vi-VN" sz="5400" noProof="1">
              <a:solidFill>
                <a:schemeClr val="tx1"/>
              </a:solidFill>
              <a:latin typeface="Arial (Body)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Đáp án sai 2">
                <a:extLst>
                  <a:ext uri="{FF2B5EF4-FFF2-40B4-BE49-F238E27FC236}">
                    <a16:creationId xmlns:a16="http://schemas.microsoft.com/office/drawing/2014/main" id="{6A919885-0285-0403-1E09-FA94D8BC080B}"/>
                  </a:ext>
                </a:extLst>
              </p:cNvPr>
              <p:cNvSpPr/>
              <p:nvPr/>
            </p:nvSpPr>
            <p:spPr>
              <a:xfrm>
                <a:off x="1066800" y="4756640"/>
                <a:ext cx="7970772" cy="2286000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/>
                <a:r>
                  <a:rPr lang="vi-VN" sz="4000" noProof="1">
                    <a:solidFill>
                      <a:schemeClr val="tx1"/>
                    </a:solidFill>
                    <a:cs typeface="Arial" panose="020B0604020202020204" pitchFamily="34" charset="0"/>
                  </a:rPr>
                  <a:t>A. 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Dãy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số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có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fr-FR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fr-FR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r>
                      <a:rPr lang="fr-FR" sz="4000" i="1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fr-FR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1</m:t>
                        </m:r>
                      </m:num>
                      <m:den>
                        <m:sSup>
                          <m:sSupPr>
                            <m:ctrlPr>
                              <a:rPr lang="en-US" sz="4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fr-FR" sz="4000" i="1" ker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fr-FR" sz="4000" i="1" ker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fr-FR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1</m:t>
                        </m:r>
                      </m:den>
                    </m:f>
                  </m:oMath>
                </a14:m>
                <a:endParaRPr lang="vi-VN" sz="4000" i="1" noProof="1">
                  <a:solidFill>
                    <a:schemeClr val="tx1"/>
                  </a:solidFill>
                  <a:latin typeface="Arial (Body)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6" name="Đáp án sai 2">
                <a:extLst>
                  <a:ext uri="{FF2B5EF4-FFF2-40B4-BE49-F238E27FC236}">
                    <a16:creationId xmlns:a16="http://schemas.microsoft.com/office/drawing/2014/main" id="{6A919885-0285-0403-1E09-FA94D8BC08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4756640"/>
                <a:ext cx="7970772" cy="2286000"/>
              </a:xfrm>
              <a:prstGeom prst="roundRect">
                <a:avLst/>
              </a:prstGeom>
              <a:blipFill>
                <a:blip r:embed="rId8"/>
                <a:stretch>
                  <a:fillRect l="-13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Đáp án sai 3">
            <a:extLst>
              <a:ext uri="{FF2B5EF4-FFF2-40B4-BE49-F238E27FC236}">
                <a16:creationId xmlns:a16="http://schemas.microsoft.com/office/drawing/2014/main" id="{2E7D83A4-3758-8699-4DD0-010A80780539}"/>
              </a:ext>
            </a:extLst>
          </p:cNvPr>
          <p:cNvSpPr/>
          <p:nvPr/>
        </p:nvSpPr>
        <p:spPr>
          <a:xfrm>
            <a:off x="9368847" y="4808424"/>
            <a:ext cx="7970772" cy="22860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vi-VN" sz="4000" noProof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4000" noProof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fr-FR" sz="4000" kern="0" dirty="0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Là </a:t>
            </a:r>
            <a:r>
              <a:rPr lang="fr-FR" sz="4000" kern="0" dirty="0" err="1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dãy</a:t>
            </a:r>
            <a:r>
              <a:rPr lang="fr-FR" sz="4000" kern="0" dirty="0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 </a:t>
            </a:r>
            <a:r>
              <a:rPr lang="fr-FR" sz="4000" kern="0" dirty="0" err="1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số</a:t>
            </a:r>
            <a:r>
              <a:rPr lang="fr-FR" sz="4000" kern="0" dirty="0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 </a:t>
            </a:r>
            <a:r>
              <a:rPr lang="fr-FR" sz="4000" kern="0" dirty="0" err="1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tăng</a:t>
            </a:r>
            <a:r>
              <a:rPr lang="fr-FR" sz="4000" kern="0" dirty="0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 </a:t>
            </a:r>
            <a:endParaRPr lang="vi-VN" sz="4000" noProof="1">
              <a:solidFill>
                <a:schemeClr val="tx1"/>
              </a:solidFill>
              <a:latin typeface="Arial (Body)"/>
              <a:cs typeface="Arial" panose="020B0604020202020204" pitchFamily="34" charset="0"/>
            </a:endParaRPr>
          </a:p>
        </p:txBody>
      </p:sp>
      <p:pic>
        <p:nvPicPr>
          <p:cNvPr id="28" name="Correct sound effect and wrong sound effect (mp3cut.net)">
            <a:hlinkClick r:id="" action="ppaction://media"/>
            <a:extLst>
              <a:ext uri="{FF2B5EF4-FFF2-40B4-BE49-F238E27FC236}">
                <a16:creationId xmlns:a16="http://schemas.microsoft.com/office/drawing/2014/main" id="{5A2AB5BE-5BE4-FB71-44F9-94D2D0B0CEAE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6442362" y="-637266"/>
            <a:ext cx="487363" cy="487363"/>
          </a:xfrm>
          <a:prstGeom prst="rect">
            <a:avLst/>
          </a:prstGeom>
        </p:spPr>
      </p:pic>
      <p:pic>
        <p:nvPicPr>
          <p:cNvPr id="30" name="Picture 5">
            <a:extLst>
              <a:ext uri="{FF2B5EF4-FFF2-40B4-BE49-F238E27FC236}">
                <a16:creationId xmlns:a16="http://schemas.microsoft.com/office/drawing/2014/main" id="{31EA41D2-9796-7E4F-2882-9DC49D5A8C0A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5719001" y="7873485"/>
            <a:ext cx="1334647" cy="1161681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4B31FD67-694B-8D1E-89C7-5C3C61578F68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7456113" y="5358937"/>
            <a:ext cx="1330072" cy="1184973"/>
          </a:xfrm>
          <a:prstGeom prst="rect">
            <a:avLst/>
          </a:prstGeom>
        </p:spPr>
      </p:pic>
      <p:pic>
        <p:nvPicPr>
          <p:cNvPr id="32" name="Picture 10">
            <a:extLst>
              <a:ext uri="{FF2B5EF4-FFF2-40B4-BE49-F238E27FC236}">
                <a16:creationId xmlns:a16="http://schemas.microsoft.com/office/drawing/2014/main" id="{A47525BE-8DC6-1E4E-AED4-3C6DAB364AFC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15788640" y="5358937"/>
            <a:ext cx="1330072" cy="1184973"/>
          </a:xfrm>
          <a:prstGeom prst="rect">
            <a:avLst/>
          </a:prstGeom>
        </p:spPr>
      </p:pic>
      <p:pic>
        <p:nvPicPr>
          <p:cNvPr id="33" name="Picture 10">
            <a:extLst>
              <a:ext uri="{FF2B5EF4-FFF2-40B4-BE49-F238E27FC236}">
                <a16:creationId xmlns:a16="http://schemas.microsoft.com/office/drawing/2014/main" id="{65C423E0-743C-7316-FEF3-4CE8613F3E05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7456113" y="7845545"/>
            <a:ext cx="1330072" cy="1184973"/>
          </a:xfrm>
          <a:prstGeom prst="rect">
            <a:avLst/>
          </a:prstGeom>
        </p:spPr>
      </p:pic>
      <p:pic>
        <p:nvPicPr>
          <p:cNvPr id="34" name="Correct sound effect and wrong sound effect (mp3cut.net) (1)">
            <a:hlinkClick r:id="" action="ppaction://media"/>
            <a:extLst>
              <a:ext uri="{FF2B5EF4-FFF2-40B4-BE49-F238E27FC236}">
                <a16:creationId xmlns:a16="http://schemas.microsoft.com/office/drawing/2014/main" id="{8D0C2BA9-FCBA-B751-461E-B7A707743057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7769225" y="-637266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803150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0" dur="835" fill="hold"/>
                                        <p:tgtEl>
                                          <p:spTgt spid="2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2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4" dur="862" fill="hold"/>
                                        <p:tgtEl>
                                          <p:spTgt spid="3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9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8" dur="862" fill="hold"/>
                                        <p:tgtEl>
                                          <p:spTgt spid="3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 tmFilter="0, 0; .2, .5; .8, .5; 1, 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3" dur="250" autoRev="1" fill="hold"/>
                                        <p:tgtEl>
                                          <p:spTgt spid="2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2" dur="862" fill="hold"/>
                                        <p:tgtEl>
                                          <p:spTgt spid="3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2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audio>
              <p:cMediaNode vol="80000">
                <p:cTn id="7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8"/>
                </p:tgtEl>
              </p:cMediaNode>
            </p:audio>
            <p:audio>
              <p:cMediaNode vol="80000">
                <p:cTn id="7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4"/>
                </p:tgtEl>
              </p:cMediaNode>
            </p:audio>
          </p:childTnLst>
        </p:cTn>
      </p:par>
    </p:tnLst>
    <p:bldLst>
      <p:bldP spid="22" grpId="0" animBg="1"/>
      <p:bldP spid="23" grpId="0" animBg="1"/>
      <p:bldP spid="23" grpId="1" animBg="1"/>
      <p:bldP spid="24" grpId="0" animBg="1"/>
      <p:bldP spid="24" grpId="1" animBg="1"/>
      <p:bldP spid="26" grpId="0" animBg="1"/>
      <p:bldP spid="26" grpId="1" animBg="1"/>
      <p:bldP spid="27" grpId="0" animBg="1"/>
      <p:bldP spid="27" grpId="1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0" y="0"/>
            <a:ext cx="18288000" cy="10287000"/>
            <a:chOff x="0" y="0"/>
            <a:chExt cx="4274726" cy="2167467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274726" cy="2167467"/>
            </a:xfrm>
            <a:custGeom>
              <a:avLst/>
              <a:gdLst/>
              <a:ahLst/>
              <a:cxnLst/>
              <a:rect l="l" t="t" r="r" b="b"/>
              <a:pathLst>
                <a:path w="4274726" h="2167467">
                  <a:moveTo>
                    <a:pt x="0" y="0"/>
                  </a:moveTo>
                  <a:lnTo>
                    <a:pt x="4274726" y="0"/>
                  </a:lnTo>
                  <a:lnTo>
                    <a:pt x="4274726" y="2167467"/>
                  </a:lnTo>
                  <a:lnTo>
                    <a:pt x="0" y="2167467"/>
                  </a:lnTo>
                  <a:close/>
                </a:path>
              </a:pathLst>
            </a:custGeom>
            <a:solidFill>
              <a:schemeClr val="bg1"/>
            </a:solidFill>
            <a:ln w="209550">
              <a:solidFill>
                <a:srgbClr val="FFCB7C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TextBox 4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>
                <a:solidFill>
                  <a:prstClr val="black"/>
                </a:solidFill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5600700" y="495300"/>
            <a:ext cx="70866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6600" b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  <a:endParaRPr lang="en-US" sz="6600" b="1">
              <a:solidFill>
                <a:schemeClr val="tx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699345" y="1808967"/>
                <a:ext cx="16889310" cy="33039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vi-VN" sz="4000" b="1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1 (SGK-</a:t>
                </a:r>
                <a:r>
                  <a:rPr lang="vi-VN" sz="4000" b="1" dirty="0" err="1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</a:t>
                </a:r>
                <a:r>
                  <a:rPr lang="vi-VN" sz="4000" b="1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r>
                  <a:rPr lang="en-US" sz="4000" b="1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47</a:t>
                </a:r>
                <a:r>
                  <a:rPr lang="vi-VN" sz="4000" b="1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.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ăm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ạ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ạ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ổ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quá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ở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ô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2</m:t>
                    </m:r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1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		b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0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−1</m:t>
                                </m:r>
                              </m:e>
                            </m:d>
                          </m:e>
                          <m:sup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p>
                        </m:sSup>
                      </m:num>
                      <m:den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</m:t>
                        </m:r>
                      </m:den>
                    </m:f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		c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p>
                        </m:sSup>
                      </m:num>
                      <m:den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den>
                    </m:f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		d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1+</m:t>
                            </m:r>
                            <m:f>
                              <m:fPr>
                                <m:ctrlPr>
                                  <a:rPr lang="en-US" sz="40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𝑛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345" y="1808967"/>
                <a:ext cx="16889310" cy="3303918"/>
              </a:xfrm>
              <a:prstGeom prst="rect">
                <a:avLst/>
              </a:prstGeom>
              <a:blipFill>
                <a:blip r:embed="rId2"/>
                <a:stretch>
                  <a:fillRect l="-1300" r="-1264" b="-22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895350" y="5241934"/>
            <a:ext cx="123950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4000" b="1" u="sng" dirty="0">
                <a:solidFill>
                  <a:srgbClr val="C00000"/>
                </a:solidFill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134852" y="6438900"/>
                <a:ext cx="13514471" cy="29529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vi-VN" sz="4000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a) Ta có: 5 số hạng đầu tiên của dãy </a:t>
                </a:r>
                <a14:m>
                  <m:oMath xmlns:m="http://schemas.openxmlformats.org/officeDocument/2006/math">
                    <m:r>
                      <a:rPr lang="vi-VN" sz="40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vi-VN" sz="40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𝑢𝑛</m:t>
                    </m:r>
                    <m:r>
                      <a:rPr lang="vi-VN" sz="4000" i="1" dirty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 </m:t>
                    </m:r>
                  </m:oMath>
                </a14:m>
                <a:r>
                  <a:rPr lang="vi-VN" sz="4000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là:</a:t>
                </a:r>
                <a:endParaRPr lang="en-US" sz="4000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vi-VN" sz="4000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.1</m:t>
                        </m:r>
                      </m:e>
                      <m:sup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1=3;</m:t>
                    </m:r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.2</m:t>
                        </m:r>
                      </m:e>
                      <m:sup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1=9;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.3</m:t>
                        </m:r>
                      </m:e>
                      <m:sup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1=19;</m:t>
                    </m:r>
                  </m:oMath>
                </a14:m>
                <a:endParaRPr lang="en-US" sz="4000" i="1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sub>
                    </m:sSub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.4</m:t>
                        </m:r>
                      </m:e>
                      <m:sup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1=33;</m:t>
                    </m:r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sub>
                    </m:sSub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.5</m:t>
                        </m:r>
                      </m:e>
                      <m:sup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1=51</m:t>
                    </m:r>
                  </m:oMath>
                </a14:m>
                <a:r>
                  <a:rPr lang="vi-VN" sz="4000" i="1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endParaRPr lang="en-US" sz="4000" i="1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4852" y="6438900"/>
                <a:ext cx="13514471" cy="2952924"/>
              </a:xfrm>
              <a:prstGeom prst="rect">
                <a:avLst/>
              </a:prstGeom>
              <a:blipFill>
                <a:blip r:embed="rId3"/>
                <a:stretch>
                  <a:fillRect l="-1579" b="-72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7B8648FF-9F20-236E-F008-688F90317C10}"/>
              </a:ext>
            </a:extLst>
          </p:cNvPr>
          <p:cNvSpPr txBox="1"/>
          <p:nvPr/>
        </p:nvSpPr>
        <p:spPr>
          <a:xfrm>
            <a:off x="2134852" y="9382028"/>
            <a:ext cx="925001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/>
              <a:t>Hướng dẫn tìm và tải các tài liệu ở đây</a:t>
            </a:r>
          </a:p>
          <a:p>
            <a:r>
              <a:rPr lang="en-US"/>
              <a:t>https://forms.gle/LzVNwfMpYB9qH4JU6 </a:t>
            </a:r>
          </a:p>
        </p:txBody>
      </p:sp>
    </p:spTree>
    <p:extLst>
      <p:ext uri="{BB962C8B-B14F-4D97-AF65-F5344CB8AC3E}">
        <p14:creationId xmlns:p14="http://schemas.microsoft.com/office/powerpoint/2010/main" val="2708095106"/>
      </p:ext>
    </p:extLst>
  </p:cSld>
  <p:clrMapOvr>
    <a:masterClrMapping/>
  </p:clrMapOvr>
  <p:transition spd="med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6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0" y="0"/>
            <a:ext cx="18288000" cy="10287000"/>
            <a:chOff x="0" y="0"/>
            <a:chExt cx="4274726" cy="2167467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274726" cy="2167467"/>
            </a:xfrm>
            <a:custGeom>
              <a:avLst/>
              <a:gdLst/>
              <a:ahLst/>
              <a:cxnLst/>
              <a:rect l="l" t="t" r="r" b="b"/>
              <a:pathLst>
                <a:path w="4274726" h="2167467">
                  <a:moveTo>
                    <a:pt x="0" y="0"/>
                  </a:moveTo>
                  <a:lnTo>
                    <a:pt x="4274726" y="0"/>
                  </a:lnTo>
                  <a:lnTo>
                    <a:pt x="4274726" y="2167467"/>
                  </a:lnTo>
                  <a:lnTo>
                    <a:pt x="0" y="2167467"/>
                  </a:lnTo>
                  <a:close/>
                </a:path>
              </a:pathLst>
            </a:custGeom>
            <a:solidFill>
              <a:schemeClr val="bg1"/>
            </a:solidFill>
            <a:ln w="209550">
              <a:solidFill>
                <a:srgbClr val="FFCB7C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TextBox 4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>
                <a:solidFill>
                  <a:prstClr val="black"/>
                </a:solidFill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5600700" y="495300"/>
            <a:ext cx="70866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6600" b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  <a:endParaRPr lang="en-US" sz="6600" b="1">
              <a:solidFill>
                <a:schemeClr val="tx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699345" y="1808967"/>
                <a:ext cx="16889310" cy="33039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vi-VN" sz="4000" b="1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1 (SGK-</a:t>
                </a:r>
                <a:r>
                  <a:rPr lang="vi-VN" sz="4000" b="1" dirty="0" err="1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</a:t>
                </a:r>
                <a:r>
                  <a:rPr lang="vi-VN" sz="4000" b="1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r>
                  <a:rPr lang="en-US" sz="4000" b="1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47</a:t>
                </a:r>
                <a:r>
                  <a:rPr lang="vi-VN" sz="4000" b="1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.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ăm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ạ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ạ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ổ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quá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ở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ô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2</m:t>
                    </m:r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1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		b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0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−1</m:t>
                                </m:r>
                              </m:e>
                            </m:d>
                          </m:e>
                          <m:sup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p>
                        </m:sSup>
                      </m:num>
                      <m:den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</m:t>
                        </m:r>
                      </m:den>
                    </m:f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		c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p>
                        </m:sSup>
                      </m:num>
                      <m:den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den>
                    </m:f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		d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1+</m:t>
                            </m:r>
                            <m:f>
                              <m:fPr>
                                <m:ctrlPr>
                                  <a:rPr lang="en-US" sz="40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𝑛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345" y="1808967"/>
                <a:ext cx="16889310" cy="3303918"/>
              </a:xfrm>
              <a:prstGeom prst="rect">
                <a:avLst/>
              </a:prstGeom>
              <a:blipFill>
                <a:blip r:embed="rId2"/>
                <a:stretch>
                  <a:fillRect l="-1300" r="-1264" b="-22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895350" y="5241934"/>
            <a:ext cx="123950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4000" b="1" u="sng">
                <a:solidFill>
                  <a:srgbClr val="C00000"/>
                </a:solidFill>
                <a:cs typeface="Arial" panose="020B0604020202020204" pitchFamily="34" charset="0"/>
              </a:rPr>
              <a:t>Giải</a:t>
            </a:r>
            <a:endParaRPr lang="en-US" sz="4000" b="1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514600" y="5569809"/>
                <a:ext cx="14581271" cy="44579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vi-VN" sz="4000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b) Ta có 5 số hạng đầu của dã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vi-VN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e>
                            </m:d>
                          </m:e>
                          <m:sup>
                            <m:r>
                              <a:rPr lang="vi-VN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sup>
                        </m:sSup>
                      </m:num>
                      <m:den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1</m:t>
                        </m:r>
                      </m:den>
                    </m:f>
                  </m:oMath>
                </a14:m>
                <a:r>
                  <a:rPr lang="vi-VN" sz="4000" i="1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4000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là:</a:t>
                </a:r>
                <a:endParaRPr lang="en-US" sz="4000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vi-VN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e>
                            </m:d>
                          </m:e>
                          <m:sup>
                            <m:r>
                              <a:rPr lang="vi-VN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p>
                        </m:sSup>
                      </m:num>
                      <m:den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.1−1</m:t>
                        </m:r>
                      </m:den>
                    </m:f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1</m:t>
                    </m:r>
                  </m:oMath>
                </a14:m>
                <a:r>
                  <a:rPr lang="vi-VN" sz="4000" i="1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vi-VN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e>
                            </m:d>
                          </m:e>
                          <m:sup>
                            <m:r>
                              <a:rPr lang="vi-VN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.2−1</m:t>
                        </m:r>
                      </m:den>
                    </m:f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sz="4000" i="1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vi-VN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e>
                            </m:d>
                          </m:e>
                          <m:sup>
                            <m:r>
                              <a:rPr lang="vi-VN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.3−1</m:t>
                        </m:r>
                      </m:den>
                    </m:f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vi-VN" sz="4000" i="1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sub>
                    </m:sSub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vi-VN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e>
                            </m:d>
                          </m:e>
                          <m:sup>
                            <m:r>
                              <a:rPr lang="vi-VN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sup>
                        </m:sSup>
                      </m:num>
                      <m:den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.4−1</m:t>
                        </m:r>
                      </m:den>
                    </m:f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vi-VN" sz="4000" i="1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:endParaRPr lang="en-US" sz="4000" i="1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sub>
                    </m:sSub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vi-VN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e>
                            </m:d>
                          </m:e>
                          <m:sup>
                            <m:r>
                              <a:rPr lang="vi-VN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sup>
                        </m:sSup>
                      </m:num>
                      <m:den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.5−1</m:t>
                        </m:r>
                      </m:den>
                    </m:f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vi-VN" sz="4000" i="1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endParaRPr lang="en-US" sz="4000" i="1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5569809"/>
                <a:ext cx="14581271" cy="4457952"/>
              </a:xfrm>
              <a:prstGeom prst="rect">
                <a:avLst/>
              </a:prstGeom>
              <a:blipFill>
                <a:blip r:embed="rId3"/>
                <a:stretch>
                  <a:fillRect l="-1506" b="-1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0728487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0" y="0"/>
            <a:ext cx="18288000" cy="10287000"/>
            <a:chOff x="0" y="0"/>
            <a:chExt cx="4274726" cy="2167467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274726" cy="2167467"/>
            </a:xfrm>
            <a:custGeom>
              <a:avLst/>
              <a:gdLst/>
              <a:ahLst/>
              <a:cxnLst/>
              <a:rect l="l" t="t" r="r" b="b"/>
              <a:pathLst>
                <a:path w="4274726" h="2167467">
                  <a:moveTo>
                    <a:pt x="0" y="0"/>
                  </a:moveTo>
                  <a:lnTo>
                    <a:pt x="4274726" y="0"/>
                  </a:lnTo>
                  <a:lnTo>
                    <a:pt x="4274726" y="2167467"/>
                  </a:lnTo>
                  <a:lnTo>
                    <a:pt x="0" y="2167467"/>
                  </a:lnTo>
                  <a:close/>
                </a:path>
              </a:pathLst>
            </a:custGeom>
            <a:solidFill>
              <a:schemeClr val="bg1"/>
            </a:solidFill>
            <a:ln w="209550">
              <a:solidFill>
                <a:srgbClr val="FFCB7C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TextBox 4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>
                <a:solidFill>
                  <a:prstClr val="black"/>
                </a:solidFill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5600700" y="495300"/>
            <a:ext cx="70866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6600" b="1" dirty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  <a:endParaRPr lang="en-US" sz="6600" b="1" dirty="0">
              <a:solidFill>
                <a:schemeClr val="tx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699345" y="1808967"/>
                <a:ext cx="16889310" cy="33039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vi-VN" sz="4000" b="1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1 (SGK-</a:t>
                </a:r>
                <a:r>
                  <a:rPr lang="vi-VN" sz="4000" b="1" dirty="0" err="1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</a:t>
                </a:r>
                <a:r>
                  <a:rPr lang="vi-VN" sz="4000" b="1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r>
                  <a:rPr lang="en-US" sz="4000" b="1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47</a:t>
                </a:r>
                <a:r>
                  <a:rPr lang="vi-VN" sz="4000" b="1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.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ăm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ạ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ạ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ổ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quá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ở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ô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2</m:t>
                    </m:r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1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		b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0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−1</m:t>
                                </m:r>
                              </m:e>
                            </m:d>
                          </m:e>
                          <m:sup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p>
                        </m:sSup>
                      </m:num>
                      <m:den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</m:t>
                        </m:r>
                      </m:den>
                    </m:f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		c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p>
                        </m:sSup>
                      </m:num>
                      <m:den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den>
                    </m:f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		d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1+</m:t>
                            </m:r>
                            <m:f>
                              <m:fPr>
                                <m:ctrlPr>
                                  <a:rPr lang="en-US" sz="40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𝑛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345" y="1808967"/>
                <a:ext cx="16889310" cy="3303918"/>
              </a:xfrm>
              <a:prstGeom prst="rect">
                <a:avLst/>
              </a:prstGeom>
              <a:blipFill>
                <a:blip r:embed="rId2"/>
                <a:stretch>
                  <a:fillRect l="-1300" r="-1264" b="-22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895350" y="5241934"/>
            <a:ext cx="123950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4000" b="1" u="sng">
                <a:solidFill>
                  <a:srgbClr val="C00000"/>
                </a:solidFill>
                <a:cs typeface="Arial" panose="020B0604020202020204" pitchFamily="34" charset="0"/>
              </a:rPr>
              <a:t>Giải</a:t>
            </a:r>
            <a:endParaRPr lang="en-US" sz="4000" b="1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887329" y="6233506"/>
                <a:ext cx="16889310" cy="28878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vi-VN" sz="4000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c) Ta có 5 số h</a:t>
                </a:r>
                <a:r>
                  <a:rPr lang="en-US" sz="4000" dirty="0" err="1">
                    <a:ea typeface="Calibri" panose="020F0502020204030204" pitchFamily="34" charset="0"/>
                    <a:cs typeface="Times New Roman" panose="02020603050405020304" pitchFamily="18" charset="0"/>
                  </a:rPr>
                  <a:t>ạng</a:t>
                </a:r>
                <a:r>
                  <a:rPr lang="vi-VN" sz="4000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 đầu của dãy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vi-VN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sup>
                        </m:sSup>
                      </m:num>
                      <m:den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den>
                    </m:f>
                  </m:oMath>
                </a14:m>
                <a:r>
                  <a:rPr lang="vi-VN" sz="4000" i="1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4000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là:</a:t>
                </a:r>
                <a:endParaRPr lang="en-US" sz="4000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vi-VN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p>
                        </m:sSup>
                      </m:num>
                      <m:den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;</m:t>
                    </m:r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vi-VN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4;</m:t>
                    </m:r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vi-VN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8;</m:t>
                    </m:r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sub>
                    </m:sSub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vi-VN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sup>
                        </m:sSup>
                      </m:num>
                      <m:den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16;</m:t>
                    </m:r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sub>
                    </m:sSub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vi-VN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sup>
                        </m:sSup>
                      </m:num>
                      <m:den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32</m:t>
                    </m:r>
                  </m:oMath>
                </a14:m>
                <a:r>
                  <a:rPr lang="vi-VN" sz="4000" i="1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4000" i="1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7329" y="6233506"/>
                <a:ext cx="16889310" cy="2887842"/>
              </a:xfrm>
              <a:prstGeom prst="rect">
                <a:avLst/>
              </a:prstGeom>
              <a:blipFill>
                <a:blip r:embed="rId3"/>
                <a:stretch>
                  <a:fillRect l="-13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0027701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0" y="0"/>
            <a:ext cx="18288000" cy="10287000"/>
            <a:chOff x="0" y="0"/>
            <a:chExt cx="4274726" cy="2167467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274726" cy="2167467"/>
            </a:xfrm>
            <a:custGeom>
              <a:avLst/>
              <a:gdLst/>
              <a:ahLst/>
              <a:cxnLst/>
              <a:rect l="l" t="t" r="r" b="b"/>
              <a:pathLst>
                <a:path w="4274726" h="2167467">
                  <a:moveTo>
                    <a:pt x="0" y="0"/>
                  </a:moveTo>
                  <a:lnTo>
                    <a:pt x="4274726" y="0"/>
                  </a:lnTo>
                  <a:lnTo>
                    <a:pt x="4274726" y="2167467"/>
                  </a:lnTo>
                  <a:lnTo>
                    <a:pt x="0" y="2167467"/>
                  </a:lnTo>
                  <a:close/>
                </a:path>
              </a:pathLst>
            </a:custGeom>
            <a:solidFill>
              <a:schemeClr val="bg1"/>
            </a:solidFill>
            <a:ln w="209550">
              <a:solidFill>
                <a:srgbClr val="FFCB7C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TextBox 4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>
                <a:solidFill>
                  <a:prstClr val="black"/>
                </a:solidFill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5600700" y="495300"/>
            <a:ext cx="70866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6600" b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  <a:endParaRPr lang="en-US" sz="6600" b="1">
              <a:solidFill>
                <a:schemeClr val="tx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699345" y="1808967"/>
                <a:ext cx="16889310" cy="33039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vi-VN" sz="4000" b="1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1 (SGK-</a:t>
                </a:r>
                <a:r>
                  <a:rPr lang="vi-VN" sz="4000" b="1" dirty="0" err="1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</a:t>
                </a:r>
                <a:r>
                  <a:rPr lang="vi-VN" sz="4000" b="1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r>
                  <a:rPr lang="en-US" sz="4000" b="1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47</a:t>
                </a:r>
                <a:r>
                  <a:rPr lang="vi-VN" sz="4000" b="1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.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ăm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ạ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ạ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ổ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quá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ở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ô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2</m:t>
                    </m:r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1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		b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0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−1</m:t>
                                </m:r>
                              </m:e>
                            </m:d>
                          </m:e>
                          <m:sup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p>
                        </m:sSup>
                      </m:num>
                      <m:den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</m:t>
                        </m:r>
                      </m:den>
                    </m:f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		c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p>
                        </m:sSup>
                      </m:num>
                      <m:den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den>
                    </m:f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		d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1+</m:t>
                            </m:r>
                            <m:f>
                              <m:fPr>
                                <m:ctrlPr>
                                  <a:rPr lang="en-US" sz="40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𝑛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345" y="1808967"/>
                <a:ext cx="16889310" cy="3303918"/>
              </a:xfrm>
              <a:prstGeom prst="rect">
                <a:avLst/>
              </a:prstGeom>
              <a:blipFill>
                <a:blip r:embed="rId2"/>
                <a:stretch>
                  <a:fillRect l="-1300" r="-1264" b="-22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895350" y="5241934"/>
            <a:ext cx="123950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4000" b="1" u="sng">
                <a:solidFill>
                  <a:srgbClr val="C00000"/>
                </a:solidFill>
                <a:cs typeface="Arial" panose="020B0604020202020204" pitchFamily="34" charset="0"/>
              </a:rPr>
              <a:t>Giải</a:t>
            </a:r>
            <a:endParaRPr lang="en-US" sz="4000" b="1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514600" y="5235918"/>
                <a:ext cx="13258800" cy="47776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vi-VN" sz="4000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d) Ta có 5 số hạng đầu của dã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+</m:t>
                            </m:r>
                            <m:f>
                              <m:fPr>
                                <m:ctrlPr>
                                  <a:rPr lang="en-US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vi-VN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vi-VN" sz="4000" i="1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4000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là:</a:t>
                </a:r>
                <a:endParaRPr lang="en-US" sz="4000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+</m:t>
                            </m:r>
                            <m:f>
                              <m:fPr>
                                <m:ctrlPr>
                                  <a:rPr lang="en-US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vi-VN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p>
                    </m:sSup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;</m:t>
                    </m:r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+</m:t>
                            </m:r>
                            <m:f>
                              <m:fPr>
                                <m:ctrlPr>
                                  <a:rPr lang="en-US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vi-VN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9</m:t>
                        </m:r>
                      </m:num>
                      <m:den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+</m:t>
                            </m:r>
                            <m:f>
                              <m:fPr>
                                <m:ctrlPr>
                                  <a:rPr lang="en-US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vi-VN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64</m:t>
                        </m:r>
                      </m:num>
                      <m:den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7</m:t>
                        </m:r>
                      </m:den>
                    </m:f>
                    <m:r>
                      <a:rPr lang="vi-VN" sz="40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r>
                  <a:rPr lang="en-US" sz="4000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sub>
                    </m:sSub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+</m:t>
                            </m:r>
                            <m:f>
                              <m:fPr>
                                <m:ctrlPr>
                                  <a:rPr lang="en-US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vi-VN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sup>
                    </m:sSup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625</m:t>
                        </m:r>
                      </m:num>
                      <m:den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56</m:t>
                        </m:r>
                      </m:den>
                    </m:f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r>
                  <a:rPr lang="vi-VN" sz="4000" i="1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sub>
                    </m:sSub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+</m:t>
                            </m:r>
                            <m:f>
                              <m:fPr>
                                <m:ctrlPr>
                                  <a:rPr lang="en-US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vi-VN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5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sup>
                    </m:sSup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7776</m:t>
                        </m:r>
                      </m:num>
                      <m:den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125</m:t>
                        </m:r>
                      </m:den>
                    </m:f>
                  </m:oMath>
                </a14:m>
                <a:r>
                  <a:rPr lang="vi-VN" sz="4000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5235918"/>
                <a:ext cx="13258800" cy="4777655"/>
              </a:xfrm>
              <a:prstGeom prst="rect">
                <a:avLst/>
              </a:prstGeom>
              <a:blipFill>
                <a:blip r:embed="rId3"/>
                <a:stretch>
                  <a:fillRect l="-1655" b="-11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9292739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914400" y="495300"/>
                <a:ext cx="15925800" cy="55182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vi-VN" sz="40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Bài 2 (SGK-</a:t>
                </a:r>
                <a:r>
                  <a:rPr lang="vi-VN" sz="40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tr</a:t>
                </a:r>
                <a:r>
                  <a:rPr lang="vi-VN" sz="40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.</a:t>
                </a:r>
                <a:r>
                  <a:rPr lang="en-US" sz="4000" b="1" dirty="0">
                    <a:solidFill>
                      <a:srgbClr val="0070C0"/>
                    </a:solidFill>
                    <a:latin typeface="Arial (Body)"/>
                    <a:cs typeface="Arial" panose="020B0604020202020204" pitchFamily="34" charset="0"/>
                  </a:rPr>
                  <a:t>48</a:t>
                </a:r>
                <a:r>
                  <a:rPr lang="vi-VN" sz="40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). </a:t>
                </a:r>
                <a:endParaRPr lang="en-US" sz="40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 marL="742950" indent="-742950" algn="just">
                  <a:lnSpc>
                    <a:spcPct val="150000"/>
                  </a:lnSpc>
                  <a:buAutoNum type="alphaLcParenR"/>
                </a:pPr>
                <a:r>
                  <a:rPr lang="en-US" sz="4000" dirty="0" err="1">
                    <a:latin typeface="Arial (Body)"/>
                  </a:rPr>
                  <a:t>Gọi</a:t>
                </a:r>
                <a:r>
                  <a:rPr lang="en-US" sz="4000" dirty="0">
                    <a:latin typeface="Arial (Body)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chấm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ở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hàng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thứ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</m:oMath>
                </a14:m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trong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Hình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1.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Dự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đoán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công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thức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hạng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tổng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quát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cho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endParaRPr lang="en-US" sz="4000" dirty="0">
                  <a:latin typeface="Arial (Body)"/>
                  <a:cs typeface="Arial" panose="020B0604020202020204" pitchFamily="34" charset="0"/>
                </a:endParaRPr>
              </a:p>
              <a:p>
                <a:pPr marL="742950" indent="-742950" algn="just">
                  <a:lnSpc>
                    <a:spcPct val="150000"/>
                  </a:lnSpc>
                  <a:buAutoNum type="alphaLcParenR"/>
                </a:pP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Gọi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tổng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diện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tích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các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hình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tô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màu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ở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hàng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thứ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</m:oMath>
                </a14:m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trong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Hình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2 (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mỗi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ô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vuông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nhỏ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một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đơn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vị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diện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tích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).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Dự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đoán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công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thức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hạng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tổng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quát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cho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endParaRPr lang="en-US" sz="4000" dirty="0">
                  <a:latin typeface="Arial (Body)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495300"/>
                <a:ext cx="15925800" cy="5518242"/>
              </a:xfrm>
              <a:prstGeom prst="rect">
                <a:avLst/>
              </a:prstGeom>
              <a:blipFill>
                <a:blip r:embed="rId2"/>
                <a:stretch>
                  <a:fillRect l="-1339" r="-1301" b="-38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87400" y="5158312"/>
            <a:ext cx="4273666" cy="493818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50875AC6-93BB-C437-E6C2-6F719222B1B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6456797"/>
            <a:ext cx="5105400" cy="333490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9F9615B-16B4-E96F-2CE2-72BBEB857BE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391400" y="6456796"/>
            <a:ext cx="3639261" cy="33349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0269310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914400" y="495300"/>
            <a:ext cx="15925800" cy="9162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4000" b="1" dirty="0">
                <a:solidFill>
                  <a:srgbClr val="0070C0"/>
                </a:solidFill>
                <a:cs typeface="Arial" panose="020B0604020202020204" pitchFamily="34" charset="0"/>
              </a:rPr>
              <a:t>Bài 2 (SGK-</a:t>
            </a:r>
            <a:r>
              <a:rPr lang="vi-VN" sz="4000" b="1" dirty="0" err="1">
                <a:solidFill>
                  <a:srgbClr val="0070C0"/>
                </a:solidFill>
                <a:cs typeface="Arial" panose="020B0604020202020204" pitchFamily="34" charset="0"/>
              </a:rPr>
              <a:t>tr</a:t>
            </a:r>
            <a:r>
              <a:rPr lang="vi-VN" sz="4000" b="1" dirty="0">
                <a:solidFill>
                  <a:srgbClr val="0070C0"/>
                </a:solidFill>
                <a:cs typeface="Arial" panose="020B0604020202020204" pitchFamily="34" charset="0"/>
              </a:rPr>
              <a:t>.</a:t>
            </a:r>
            <a:r>
              <a:rPr lang="en-US" sz="4000" b="1" dirty="0">
                <a:solidFill>
                  <a:srgbClr val="0070C0"/>
                </a:solidFill>
                <a:latin typeface="Arial (Body)"/>
                <a:cs typeface="Arial" panose="020B0604020202020204" pitchFamily="34" charset="0"/>
              </a:rPr>
              <a:t>48</a:t>
            </a:r>
            <a:r>
              <a:rPr lang="vi-VN" sz="4000" b="1" dirty="0">
                <a:solidFill>
                  <a:srgbClr val="0070C0"/>
                </a:solidFill>
                <a:cs typeface="Arial" panose="020B0604020202020204" pitchFamily="34" charset="0"/>
              </a:rPr>
              <a:t>). </a:t>
            </a:r>
            <a:endParaRPr lang="en-US" sz="4000" b="1" dirty="0">
              <a:solidFill>
                <a:srgbClr val="0070C0"/>
              </a:solidFill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524249" y="2316456"/>
            <a:ext cx="123950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4000" b="1" u="sng" dirty="0">
                <a:solidFill>
                  <a:srgbClr val="C00000"/>
                </a:solidFill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73200" y="5798348"/>
            <a:ext cx="3587866" cy="414575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6B76381-21BB-B699-4D90-EC82788B306A}"/>
                  </a:ext>
                </a:extLst>
              </p:cNvPr>
              <p:cNvSpPr txBox="1"/>
              <p:nvPr/>
            </p:nvSpPr>
            <p:spPr>
              <a:xfrm>
                <a:off x="1295400" y="3735616"/>
                <a:ext cx="9601200" cy="51432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vi-VN" sz="42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Số chấm ở hàng thứ nhất là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vi-VN" sz="4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a:rPr lang="vi-VN" sz="4200" baseline="-250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vi-VN" sz="4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 1</m:t>
                    </m:r>
                  </m:oMath>
                </a14:m>
                <a:r>
                  <a:rPr lang="vi-VN" sz="42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en-US" sz="42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vi-VN" sz="42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 chấm ở hàng thứ hai là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vi-VN" sz="4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a:rPr lang="vi-VN" sz="4200" baseline="-250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vi-VN" sz="4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 2</m:t>
                    </m:r>
                  </m:oMath>
                </a14:m>
                <a:r>
                  <a:rPr lang="vi-VN" sz="42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en-US" sz="42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vi-VN" sz="42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 chấm ở hàng thứ ba là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vi-VN" sz="4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a:rPr lang="vi-VN" sz="4200" baseline="-250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vi-VN" sz="4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 3</m:t>
                    </m:r>
                  </m:oMath>
                </a14:m>
                <a:r>
                  <a:rPr lang="vi-VN" sz="42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en-US" sz="42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vi-VN" sz="42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 chấm ở hàng thứ tư là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vi-VN" sz="4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a:rPr lang="vi-VN" sz="4200" baseline="-250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sub>
                    </m:sSub>
                    <m:r>
                      <a:rPr lang="vi-VN" sz="4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 4</m:t>
                    </m:r>
                  </m:oMath>
                </a14:m>
                <a:r>
                  <a:rPr lang="vi-VN" sz="42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en-US" sz="42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vi-VN" sz="42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 số chấm ở hàng thứ n là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vi-VN" sz="4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vi-VN" sz="4200" baseline="-250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sub>
                    </m:sSub>
                    <m:r>
                      <a:rPr lang="vi-VN" sz="4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 </m:t>
                    </m:r>
                    <m:r>
                      <m:rPr>
                        <m:sty m:val="p"/>
                      </m:rPr>
                      <a:rPr lang="vi-VN" sz="4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</m:oMath>
                </a14:m>
                <a:r>
                  <a:rPr lang="vi-VN" sz="42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2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6B76381-21BB-B699-4D90-EC82788B30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3735616"/>
                <a:ext cx="9601200" cy="5143267"/>
              </a:xfrm>
              <a:prstGeom prst="rect">
                <a:avLst/>
              </a:prstGeom>
              <a:blipFill>
                <a:blip r:embed="rId3"/>
                <a:stretch>
                  <a:fillRect l="-2476" r="-825" b="-41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>
            <a:extLst>
              <a:ext uri="{FF2B5EF4-FFF2-40B4-BE49-F238E27FC236}">
                <a16:creationId xmlns:a16="http://schemas.microsoft.com/office/drawing/2014/main" id="{4FE757D1-4975-57A1-1FFB-E9DDD511C2E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63400" y="2068164"/>
            <a:ext cx="5105400" cy="33349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460744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A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028700" y="1028700"/>
            <a:ext cx="16230600" cy="8229600"/>
            <a:chOff x="0" y="0"/>
            <a:chExt cx="4274726" cy="2167467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274726" cy="2167467"/>
            </a:xfrm>
            <a:custGeom>
              <a:avLst/>
              <a:gdLst/>
              <a:ahLst/>
              <a:cxnLst/>
              <a:rect l="l" t="t" r="r" b="b"/>
              <a:pathLst>
                <a:path w="4274726" h="2167467">
                  <a:moveTo>
                    <a:pt x="0" y="0"/>
                  </a:moveTo>
                  <a:lnTo>
                    <a:pt x="4274726" y="0"/>
                  </a:lnTo>
                  <a:lnTo>
                    <a:pt x="4274726" y="2167467"/>
                  </a:lnTo>
                  <a:lnTo>
                    <a:pt x="0" y="2167467"/>
                  </a:lnTo>
                  <a:close/>
                </a:path>
              </a:pathLst>
            </a:custGeom>
            <a:solidFill>
              <a:srgbClr val="9ADED9"/>
            </a:solidFill>
            <a:ln w="209550">
              <a:solidFill>
                <a:srgbClr val="FFCB7C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TextBox 4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sp>
        <p:nvSpPr>
          <p:cNvPr id="10" name="Rectangle 9"/>
          <p:cNvSpPr/>
          <p:nvPr/>
        </p:nvSpPr>
        <p:spPr>
          <a:xfrm>
            <a:off x="2051640" y="1487922"/>
            <a:ext cx="14211300" cy="28451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0"/>
              </a:spcAft>
            </a:pPr>
            <a:r>
              <a:rPr lang="nl-NL" sz="6000" b="1" kern="0" dirty="0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ƯƠNG II. DÃY SỐ. CẤP SỐ CỘNG.</a:t>
            </a:r>
          </a:p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0"/>
              </a:spcAft>
            </a:pPr>
            <a:r>
              <a:rPr lang="nl-NL" sz="6000" b="1" kern="0" dirty="0">
                <a:solidFill>
                  <a:schemeClr val="accent4">
                    <a:lumMod val="50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ẤP SỐ NH</a:t>
            </a:r>
            <a:r>
              <a:rPr lang="nl-NL" sz="6000" b="1" kern="0" dirty="0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ÂN</a:t>
            </a:r>
            <a:endParaRPr lang="en-US" sz="6000" b="1" kern="0" dirty="0">
              <a:solidFill>
                <a:schemeClr val="accent4">
                  <a:lumMod val="50000"/>
                </a:schemeClr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333500" y="4788271"/>
            <a:ext cx="15621000" cy="15085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7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1: </a:t>
            </a:r>
            <a:r>
              <a:rPr lang="en-US" sz="7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ÃY SỐ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1133110">
            <a:off x="14308306" y="8674016"/>
            <a:ext cx="3342533" cy="109746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642" y="226413"/>
            <a:ext cx="2255716" cy="2261812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8094" y="8670942"/>
            <a:ext cx="2943028" cy="1235673"/>
          </a:xfrm>
          <a:prstGeom prst="rect">
            <a:avLst/>
          </a:prstGeom>
        </p:spPr>
      </p:pic>
    </p:spTree>
  </p:cSld>
  <p:clrMapOvr>
    <a:masterClrMapping/>
  </p:clrMapOvr>
  <p:transition spd="med">
    <p:plus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914400" y="495300"/>
            <a:ext cx="15925800" cy="9162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4000" b="1" dirty="0">
                <a:solidFill>
                  <a:srgbClr val="0070C0"/>
                </a:solidFill>
                <a:cs typeface="Arial" panose="020B0604020202020204" pitchFamily="34" charset="0"/>
              </a:rPr>
              <a:t>Bài 2 (SGK-</a:t>
            </a:r>
            <a:r>
              <a:rPr lang="vi-VN" sz="4000" b="1" dirty="0" err="1">
                <a:solidFill>
                  <a:srgbClr val="0070C0"/>
                </a:solidFill>
                <a:cs typeface="Arial" panose="020B0604020202020204" pitchFamily="34" charset="0"/>
              </a:rPr>
              <a:t>tr</a:t>
            </a:r>
            <a:r>
              <a:rPr lang="vi-VN" sz="4000" b="1" dirty="0">
                <a:solidFill>
                  <a:srgbClr val="0070C0"/>
                </a:solidFill>
                <a:cs typeface="Arial" panose="020B0604020202020204" pitchFamily="34" charset="0"/>
              </a:rPr>
              <a:t>.</a:t>
            </a:r>
            <a:r>
              <a:rPr lang="en-US" sz="4000" b="1" dirty="0">
                <a:solidFill>
                  <a:srgbClr val="0070C0"/>
                </a:solidFill>
                <a:latin typeface="Arial (Body)"/>
                <a:cs typeface="Arial" panose="020B0604020202020204" pitchFamily="34" charset="0"/>
              </a:rPr>
              <a:t>48</a:t>
            </a:r>
            <a:r>
              <a:rPr lang="vi-VN" sz="4000" b="1" dirty="0">
                <a:solidFill>
                  <a:srgbClr val="0070C0"/>
                </a:solidFill>
                <a:cs typeface="Arial" panose="020B0604020202020204" pitchFamily="34" charset="0"/>
              </a:rPr>
              <a:t>). </a:t>
            </a:r>
            <a:endParaRPr lang="en-US" sz="4000" b="1" dirty="0">
              <a:solidFill>
                <a:srgbClr val="0070C0"/>
              </a:solidFill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524249" y="3326610"/>
            <a:ext cx="123950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4000" b="1" u="sng" dirty="0">
                <a:solidFill>
                  <a:srgbClr val="C00000"/>
                </a:solidFill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73200" y="5798348"/>
            <a:ext cx="3587866" cy="414575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6B76381-21BB-B699-4D90-EC82788B306A}"/>
                  </a:ext>
                </a:extLst>
              </p:cNvPr>
              <p:cNvSpPr txBox="1"/>
              <p:nvPr/>
            </p:nvSpPr>
            <p:spPr>
              <a:xfrm>
                <a:off x="914400" y="4442166"/>
                <a:ext cx="14522894" cy="49173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vi-VN" sz="4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Diện tích của các ô màu ở hàng thứ nhất là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vi-VN" sz="4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v</m:t>
                        </m:r>
                      </m:e>
                      <m:sub>
                        <m:r>
                          <a:rPr lang="vi-VN" sz="4000" baseline="-25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vi-VN" sz="40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1=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  <m:sup>
                        <m:r>
                          <a:rPr lang="vi-VN" sz="4000" baseline="30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vi-VN" sz="4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en-US" sz="4000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vi-VN" sz="4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iện tích của các ô màu ở hàng thứ hai là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vi-VN" sz="4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v</m:t>
                        </m:r>
                      </m:e>
                      <m:sub>
                        <m:r>
                          <a:rPr lang="vi-VN" sz="4000" baseline="-25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vi-VN" sz="40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8= 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  <m:sup>
                        <m:r>
                          <a:rPr lang="vi-VN" sz="4000" baseline="30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vi-VN" sz="4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en-US" sz="4000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vi-VN" sz="4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iện tích của các ô màu ở hàng thứ ba là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vi-VN" sz="4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v</m:t>
                        </m:r>
                      </m:e>
                      <m:sub>
                        <m:r>
                          <a:rPr lang="vi-VN" sz="4000" baseline="-25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vi-VN" sz="40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27=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  <m:sup>
                        <m:r>
                          <a:rPr lang="vi-VN" sz="4000" baseline="30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vi-VN" sz="4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en-US" sz="4000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vi-VN" sz="4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iện tích của các ô màu ở hàng thứ tư là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vi-VN" sz="4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v</m:t>
                        </m:r>
                      </m:e>
                      <m:sub>
                        <m:r>
                          <a:rPr lang="vi-VN" sz="4000" baseline="-25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sub>
                    </m:sSub>
                    <m:r>
                      <a:rPr lang="vi-VN" sz="40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64=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e>
                      <m:sup>
                        <m:r>
                          <a:rPr lang="vi-VN" sz="4000" baseline="30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vi-VN" sz="4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en-US" sz="4000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vi-VN" sz="4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 diện tích của các ô màu ở hàng</a:t>
                </a:r>
                <a14:m>
                  <m:oMath xmlns:m="http://schemas.openxmlformats.org/officeDocument/2006/math">
                    <m:r>
                      <a:rPr lang="vi-VN" sz="40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vi-VN" sz="40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th</m:t>
                    </m:r>
                    <m:r>
                      <a:rPr lang="vi-VN" sz="40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ứ </m:t>
                    </m:r>
                    <m:r>
                      <m:rPr>
                        <m:sty m:val="p"/>
                      </m:rPr>
                      <a:rPr lang="vi-VN" sz="40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  <m:r>
                      <a:rPr lang="vi-VN" sz="40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vi-VN" sz="40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l</m:t>
                    </m:r>
                    <m:r>
                      <a:rPr lang="vi-VN" sz="40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à: </m:t>
                    </m:r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vi-VN" sz="4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v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vi-VN" sz="4000" baseline="-25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sub>
                    </m:sSub>
                    <m:r>
                      <a:rPr lang="vi-VN" sz="40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vi-VN" sz="4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e>
                      <m:sup>
                        <m:r>
                          <a:rPr lang="vi-VN" sz="4000" baseline="30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vi-VN" sz="4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6B76381-21BB-B699-4D90-EC82788B30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4442166"/>
                <a:ext cx="14522894" cy="4917372"/>
              </a:xfrm>
              <a:prstGeom prst="rect">
                <a:avLst/>
              </a:prstGeom>
              <a:blipFill>
                <a:blip r:embed="rId3"/>
                <a:stretch>
                  <a:fillRect l="-1469" b="-42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>
            <a:extLst>
              <a:ext uri="{FF2B5EF4-FFF2-40B4-BE49-F238E27FC236}">
                <a16:creationId xmlns:a16="http://schemas.microsoft.com/office/drawing/2014/main" id="{4FE757D1-4975-57A1-1FFB-E9DDD511C2E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3514720" y="908615"/>
            <a:ext cx="3845147" cy="35235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056273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0" y="0"/>
            <a:ext cx="18288000" cy="10287000"/>
            <a:chOff x="0" y="0"/>
            <a:chExt cx="4274726" cy="2167467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274726" cy="2167467"/>
            </a:xfrm>
            <a:custGeom>
              <a:avLst/>
              <a:gdLst/>
              <a:ahLst/>
              <a:cxnLst/>
              <a:rect l="l" t="t" r="r" b="b"/>
              <a:pathLst>
                <a:path w="4274726" h="2167467">
                  <a:moveTo>
                    <a:pt x="0" y="0"/>
                  </a:moveTo>
                  <a:lnTo>
                    <a:pt x="4274726" y="0"/>
                  </a:lnTo>
                  <a:lnTo>
                    <a:pt x="4274726" y="2167467"/>
                  </a:lnTo>
                  <a:lnTo>
                    <a:pt x="0" y="2167467"/>
                  </a:lnTo>
                  <a:close/>
                </a:path>
              </a:pathLst>
            </a:custGeom>
            <a:solidFill>
              <a:schemeClr val="bg1"/>
            </a:solidFill>
            <a:ln w="209550">
              <a:solidFill>
                <a:srgbClr val="FFCB7C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TextBox 4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>
                <a:solidFill>
                  <a:prstClr val="black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143000" y="1073567"/>
                <a:ext cx="16796038" cy="22976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vi-VN" sz="4000" b="1" dirty="0">
                    <a:solidFill>
                      <a:srgbClr val="F79646">
                        <a:lumMod val="75000"/>
                      </a:srgbClr>
                    </a:solidFill>
                    <a:latin typeface="Arial (Body)"/>
                    <a:cs typeface="Arial" panose="020B0604020202020204" pitchFamily="34" charset="0"/>
                  </a:rPr>
                  <a:t>Bài </a:t>
                </a:r>
                <a:r>
                  <a:rPr lang="en-US" sz="4000" b="1" dirty="0">
                    <a:solidFill>
                      <a:srgbClr val="F79646">
                        <a:lumMod val="75000"/>
                      </a:srgbClr>
                    </a:solidFill>
                    <a:latin typeface="Arial (Body)"/>
                    <a:cs typeface="Arial" panose="020B0604020202020204" pitchFamily="34" charset="0"/>
                  </a:rPr>
                  <a:t>3</a:t>
                </a:r>
                <a:r>
                  <a:rPr lang="vi-VN" sz="4000" b="1" dirty="0">
                    <a:solidFill>
                      <a:srgbClr val="F79646">
                        <a:lumMod val="75000"/>
                      </a:srgbClr>
                    </a:solidFill>
                    <a:latin typeface="Arial (Body)"/>
                    <a:cs typeface="Arial" panose="020B0604020202020204" pitchFamily="34" charset="0"/>
                  </a:rPr>
                  <a:t> (SGK-</a:t>
                </a:r>
                <a:r>
                  <a:rPr lang="vi-VN" sz="4000" b="1" dirty="0" err="1">
                    <a:solidFill>
                      <a:srgbClr val="F79646">
                        <a:lumMod val="75000"/>
                      </a:srgbClr>
                    </a:solidFill>
                    <a:latin typeface="Arial (Body)"/>
                    <a:cs typeface="Arial" panose="020B0604020202020204" pitchFamily="34" charset="0"/>
                  </a:rPr>
                  <a:t>tr</a:t>
                </a:r>
                <a:r>
                  <a:rPr lang="vi-VN" sz="4000" b="1" dirty="0">
                    <a:solidFill>
                      <a:srgbClr val="F79646">
                        <a:lumMod val="75000"/>
                      </a:srgbClr>
                    </a:solidFill>
                    <a:latin typeface="Arial (Body)"/>
                    <a:cs typeface="Arial" panose="020B0604020202020204" pitchFamily="34" charset="0"/>
                  </a:rPr>
                  <a:t>.</a:t>
                </a:r>
                <a:r>
                  <a:rPr lang="en-US" sz="4000" b="1" dirty="0">
                    <a:solidFill>
                      <a:srgbClr val="F79646">
                        <a:lumMod val="75000"/>
                      </a:srgbClr>
                    </a:solidFill>
                    <a:latin typeface="Arial (Body)"/>
                    <a:cs typeface="Arial" panose="020B0604020202020204" pitchFamily="34" charset="0"/>
                  </a:rPr>
                  <a:t>48</a:t>
                </a:r>
                <a:r>
                  <a:rPr lang="vi-VN" sz="4000" b="1" dirty="0">
                    <a:solidFill>
                      <a:srgbClr val="F79646">
                        <a:lumMod val="75000"/>
                      </a:srgbClr>
                    </a:solidFill>
                    <a:latin typeface="Arial (Body)"/>
                    <a:cs typeface="Arial" panose="020B0604020202020204" pitchFamily="34" charset="0"/>
                  </a:rPr>
                  <a:t>).</a:t>
                </a:r>
                <a:r>
                  <a:rPr lang="en-US" sz="4000" dirty="0">
                    <a:solidFill>
                      <a:srgbClr val="F79646">
                        <a:lumMod val="75000"/>
                      </a:srgbClr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Xét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tăng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,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giảm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mỗi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biết</a:t>
                </a:r>
                <a:r>
                  <a:rPr lang="en-US" sz="40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: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3</m:t>
                        </m:r>
                      </m:num>
                      <m:den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2</m:t>
                        </m:r>
                      </m:den>
                    </m:f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			b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  <m:sup>
                            <m: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p>
                        </m:sSup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.</m:t>
                        </m:r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!</m:t>
                        </m:r>
                      </m:den>
                    </m:f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			c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−1</m:t>
                            </m:r>
                          </m:e>
                        </m:d>
                      </m:e>
                      <m:sup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p>
                    </m:sSup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  <m:d>
                      <m:dPr>
                        <m:ctrlP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p>
                        </m:sSup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1</m:t>
                        </m:r>
                      </m:e>
                    </m:d>
                  </m:oMath>
                </a14:m>
                <a:endParaRPr lang="vi-VN" sz="4000" dirty="0">
                  <a:solidFill>
                    <a:prstClr val="black"/>
                  </a:solidFill>
                  <a:latin typeface="Arial (Body)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1073567"/>
                <a:ext cx="16796038" cy="2297617"/>
              </a:xfrm>
              <a:prstGeom prst="rect">
                <a:avLst/>
              </a:prstGeom>
              <a:blipFill>
                <a:blip r:embed="rId2"/>
                <a:stretch>
                  <a:fillRect l="-1307" b="-42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1190248" y="3686521"/>
            <a:ext cx="123950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000" b="1" u="sng" dirty="0">
                <a:solidFill>
                  <a:srgbClr val="C00000"/>
                </a:solidFill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65C3A3C-D924-F041-6953-F888F18A0AA1}"/>
                  </a:ext>
                </a:extLst>
              </p:cNvPr>
              <p:cNvSpPr txBox="1"/>
              <p:nvPr/>
            </p:nvSpPr>
            <p:spPr>
              <a:xfrm>
                <a:off x="1515101" y="4369928"/>
                <a:ext cx="12919912" cy="48435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Ta </a:t>
                </a:r>
                <a:r>
                  <a:rPr lang="en-US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−3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+2</m:t>
                        </m:r>
                      </m:den>
                    </m:f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3</m:t>
                        </m:r>
                      </m:den>
                    </m:f>
                  </m:oMath>
                </a14:m>
                <a:endParaRPr lang="en-US" sz="4000" i="1" dirty="0">
                  <a:effectLst/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nl-NL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nl-NL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nl-NL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2</m:t>
                        </m:r>
                      </m:num>
                      <m:den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3</m:t>
                        </m:r>
                      </m:den>
                    </m:f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3</m:t>
                        </m:r>
                      </m:num>
                      <m:den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2</m:t>
                        </m:r>
                      </m:den>
                    </m:f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d>
                          <m:dPr>
                            <m:ctrlP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nl-NL" sz="4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  <m:r>
                              <a:rPr lang="nl-NL" sz="4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3</m:t>
                            </m:r>
                          </m:e>
                        </m:d>
                        <m:d>
                          <m:dPr>
                            <m:ctrlP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nl-NL" sz="4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  <m:r>
                              <a:rPr lang="nl-NL" sz="4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2</m:t>
                            </m:r>
                          </m:e>
                        </m:d>
                      </m:den>
                    </m:f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0, ∀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∈</m:t>
                    </m:r>
                    <m:sSup>
                      <m:sSup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𝑁</m:t>
                        </m:r>
                      </m:e>
                      <m:sup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endParaRPr lang="en-US" sz="4000" i="1" dirty="0">
                  <a:effectLst/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nl-NL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nl-NL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r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</m:t>
                    </m:r>
                    <m:sSub>
                      <m:sSub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sz="4000" i="1" dirty="0">
                  <a:effectLst/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nl-NL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nl-NL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nl-NL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ãy</a:t>
                </a:r>
                <a:r>
                  <a:rPr lang="nl-NL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nl-NL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nl-NL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nl-NL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nl-NL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ãy</a:t>
                </a:r>
                <a:r>
                  <a:rPr lang="nl-NL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nl-NL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ăng</a:t>
                </a:r>
                <a:r>
                  <a:rPr lang="nl-NL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65C3A3C-D924-F041-6953-F888F18A0A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5101" y="4369928"/>
                <a:ext cx="12919912" cy="4843505"/>
              </a:xfrm>
              <a:prstGeom prst="rect">
                <a:avLst/>
              </a:prstGeom>
              <a:blipFill>
                <a:blip r:embed="rId3"/>
                <a:stretch>
                  <a:fillRect l="-1699" b="-45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95637070"/>
      </p:ext>
    </p:extLst>
  </p:cSld>
  <p:clrMapOvr>
    <a:masterClrMapping/>
  </p:clrMapOvr>
  <p:transition spd="med">
    <p:plu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0" y="0"/>
            <a:ext cx="18288000" cy="10287000"/>
            <a:chOff x="0" y="0"/>
            <a:chExt cx="4274726" cy="2167467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274726" cy="2167467"/>
            </a:xfrm>
            <a:custGeom>
              <a:avLst/>
              <a:gdLst/>
              <a:ahLst/>
              <a:cxnLst/>
              <a:rect l="l" t="t" r="r" b="b"/>
              <a:pathLst>
                <a:path w="4274726" h="2167467">
                  <a:moveTo>
                    <a:pt x="0" y="0"/>
                  </a:moveTo>
                  <a:lnTo>
                    <a:pt x="4274726" y="0"/>
                  </a:lnTo>
                  <a:lnTo>
                    <a:pt x="4274726" y="2167467"/>
                  </a:lnTo>
                  <a:lnTo>
                    <a:pt x="0" y="2167467"/>
                  </a:lnTo>
                  <a:close/>
                </a:path>
              </a:pathLst>
            </a:custGeom>
            <a:solidFill>
              <a:schemeClr val="bg1"/>
            </a:solidFill>
            <a:ln w="209550">
              <a:solidFill>
                <a:srgbClr val="FFCB7C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TextBox 4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>
                <a:solidFill>
                  <a:prstClr val="black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143000" y="1073567"/>
                <a:ext cx="16796038" cy="22976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vi-VN" sz="4000" b="1" dirty="0">
                    <a:solidFill>
                      <a:srgbClr val="F79646">
                        <a:lumMod val="75000"/>
                      </a:srgbClr>
                    </a:solidFill>
                    <a:latin typeface="Arial (Body)"/>
                    <a:cs typeface="Arial" panose="020B0604020202020204" pitchFamily="34" charset="0"/>
                  </a:rPr>
                  <a:t>Bài </a:t>
                </a:r>
                <a:r>
                  <a:rPr lang="en-US" sz="4000" b="1" dirty="0">
                    <a:solidFill>
                      <a:srgbClr val="F79646">
                        <a:lumMod val="75000"/>
                      </a:srgbClr>
                    </a:solidFill>
                    <a:latin typeface="Arial (Body)"/>
                    <a:cs typeface="Arial" panose="020B0604020202020204" pitchFamily="34" charset="0"/>
                  </a:rPr>
                  <a:t>3</a:t>
                </a:r>
                <a:r>
                  <a:rPr lang="vi-VN" sz="4000" b="1" dirty="0">
                    <a:solidFill>
                      <a:srgbClr val="F79646">
                        <a:lumMod val="75000"/>
                      </a:srgbClr>
                    </a:solidFill>
                    <a:latin typeface="Arial (Body)"/>
                    <a:cs typeface="Arial" panose="020B0604020202020204" pitchFamily="34" charset="0"/>
                  </a:rPr>
                  <a:t> (SGK-</a:t>
                </a:r>
                <a:r>
                  <a:rPr lang="vi-VN" sz="4000" b="1" dirty="0" err="1">
                    <a:solidFill>
                      <a:srgbClr val="F79646">
                        <a:lumMod val="75000"/>
                      </a:srgbClr>
                    </a:solidFill>
                    <a:latin typeface="Arial (Body)"/>
                    <a:cs typeface="Arial" panose="020B0604020202020204" pitchFamily="34" charset="0"/>
                  </a:rPr>
                  <a:t>tr</a:t>
                </a:r>
                <a:r>
                  <a:rPr lang="vi-VN" sz="4000" b="1" dirty="0">
                    <a:solidFill>
                      <a:srgbClr val="F79646">
                        <a:lumMod val="75000"/>
                      </a:srgbClr>
                    </a:solidFill>
                    <a:latin typeface="Arial (Body)"/>
                    <a:cs typeface="Arial" panose="020B0604020202020204" pitchFamily="34" charset="0"/>
                  </a:rPr>
                  <a:t>.</a:t>
                </a:r>
                <a:r>
                  <a:rPr lang="en-US" sz="4000" b="1" dirty="0">
                    <a:solidFill>
                      <a:srgbClr val="F79646">
                        <a:lumMod val="75000"/>
                      </a:srgbClr>
                    </a:solidFill>
                    <a:latin typeface="Arial (Body)"/>
                    <a:cs typeface="Arial" panose="020B0604020202020204" pitchFamily="34" charset="0"/>
                  </a:rPr>
                  <a:t>48</a:t>
                </a:r>
                <a:r>
                  <a:rPr lang="vi-VN" sz="4000" b="1" dirty="0">
                    <a:solidFill>
                      <a:srgbClr val="F79646">
                        <a:lumMod val="75000"/>
                      </a:srgbClr>
                    </a:solidFill>
                    <a:latin typeface="Arial (Body)"/>
                    <a:cs typeface="Arial" panose="020B0604020202020204" pitchFamily="34" charset="0"/>
                  </a:rPr>
                  <a:t>).</a:t>
                </a:r>
                <a:r>
                  <a:rPr lang="en-US" sz="4000" dirty="0">
                    <a:solidFill>
                      <a:srgbClr val="F79646">
                        <a:lumMod val="75000"/>
                      </a:srgbClr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Xét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tăng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,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giảm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mỗi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biết</a:t>
                </a:r>
                <a:r>
                  <a:rPr lang="en-US" sz="40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: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3</m:t>
                        </m:r>
                      </m:num>
                      <m:den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2</m:t>
                        </m:r>
                      </m:den>
                    </m:f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			b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  <m:sup>
                            <m: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p>
                        </m:sSup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.</m:t>
                        </m:r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!</m:t>
                        </m:r>
                      </m:den>
                    </m:f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			c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−1</m:t>
                            </m:r>
                          </m:e>
                        </m:d>
                      </m:e>
                      <m:sup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p>
                    </m:sSup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  <m:d>
                      <m:dPr>
                        <m:ctrlP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p>
                        </m:sSup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1</m:t>
                        </m:r>
                      </m:e>
                    </m:d>
                  </m:oMath>
                </a14:m>
                <a:endParaRPr lang="vi-VN" sz="4000" dirty="0">
                  <a:solidFill>
                    <a:prstClr val="black"/>
                  </a:solidFill>
                  <a:latin typeface="Arial (Body)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1073567"/>
                <a:ext cx="16796038" cy="2297617"/>
              </a:xfrm>
              <a:prstGeom prst="rect">
                <a:avLst/>
              </a:prstGeom>
              <a:blipFill>
                <a:blip r:embed="rId2"/>
                <a:stretch>
                  <a:fillRect l="-1307" b="-42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1190248" y="3686521"/>
            <a:ext cx="123950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000" b="1" u="sng" dirty="0">
                <a:solidFill>
                  <a:srgbClr val="C00000"/>
                </a:solidFill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65C3A3C-D924-F041-6953-F888F18A0AA1}"/>
                  </a:ext>
                </a:extLst>
              </p:cNvPr>
              <p:cNvSpPr txBox="1"/>
              <p:nvPr/>
            </p:nvSpPr>
            <p:spPr>
              <a:xfrm>
                <a:off x="1738648" y="4556095"/>
                <a:ext cx="12919912" cy="50763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Ta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0,∀</m:t>
                    </m:r>
                    <m:r>
                      <a:rPr lang="en-US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∈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ℕ</m:t>
                        </m:r>
                      </m:e>
                      <m:sup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endParaRPr lang="en-US" sz="4000" i="1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r>
                      <a:rPr lang="en-US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  <m: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1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  <m: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1</m:t>
                            </m:r>
                          </m:sup>
                        </m:sSup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d>
                          <m:d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  <m: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1</m:t>
                            </m:r>
                          </m:e>
                        </m:d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!</m:t>
                        </m:r>
                      </m:den>
                    </m:f>
                    <m:r>
                      <a:rPr lang="en-US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(</m:t>
                        </m:r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)</m:t>
                        </m:r>
                      </m:den>
                    </m:f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sz="4000" i="1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∈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𝑁</m:t>
                        </m:r>
                      </m:e>
                      <m:sup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40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d>
                          <m:d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  <m: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1</m:t>
                            </m:r>
                          </m:e>
                        </m:d>
                      </m:den>
                    </m:f>
                    <m:r>
                      <a:rPr lang="en-US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≤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40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r>
                      <a:rPr lang="en-US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lt;</m:t>
                    </m:r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sz="4000" i="1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ãy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ãy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m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65C3A3C-D924-F041-6953-F888F18A0A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8648" y="4556095"/>
                <a:ext cx="12919912" cy="5076326"/>
              </a:xfrm>
              <a:prstGeom prst="rect">
                <a:avLst/>
              </a:prstGeom>
              <a:blipFill>
                <a:blip r:embed="rId3"/>
                <a:stretch>
                  <a:fillRect l="-1651" b="-42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5867933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0" y="-2005"/>
            <a:ext cx="18288000" cy="10287000"/>
            <a:chOff x="0" y="0"/>
            <a:chExt cx="4274726" cy="2167467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274726" cy="2167467"/>
            </a:xfrm>
            <a:custGeom>
              <a:avLst/>
              <a:gdLst/>
              <a:ahLst/>
              <a:cxnLst/>
              <a:rect l="l" t="t" r="r" b="b"/>
              <a:pathLst>
                <a:path w="4274726" h="2167467">
                  <a:moveTo>
                    <a:pt x="0" y="0"/>
                  </a:moveTo>
                  <a:lnTo>
                    <a:pt x="4274726" y="0"/>
                  </a:lnTo>
                  <a:lnTo>
                    <a:pt x="4274726" y="2167467"/>
                  </a:lnTo>
                  <a:lnTo>
                    <a:pt x="0" y="2167467"/>
                  </a:lnTo>
                  <a:close/>
                </a:path>
              </a:pathLst>
            </a:custGeom>
            <a:solidFill>
              <a:schemeClr val="bg1"/>
            </a:solidFill>
            <a:ln w="209550">
              <a:solidFill>
                <a:srgbClr val="FFCB7C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TextBox 4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>
                <a:solidFill>
                  <a:prstClr val="black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143000" y="1073567"/>
                <a:ext cx="16796038" cy="22976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vi-VN" sz="4000" b="1" dirty="0">
                    <a:solidFill>
                      <a:srgbClr val="F79646">
                        <a:lumMod val="75000"/>
                      </a:srgbClr>
                    </a:solidFill>
                    <a:latin typeface="Arial (Body)"/>
                    <a:cs typeface="Arial" panose="020B0604020202020204" pitchFamily="34" charset="0"/>
                  </a:rPr>
                  <a:t>Bài </a:t>
                </a:r>
                <a:r>
                  <a:rPr lang="en-US" sz="4000" b="1" dirty="0">
                    <a:solidFill>
                      <a:srgbClr val="F79646">
                        <a:lumMod val="75000"/>
                      </a:srgbClr>
                    </a:solidFill>
                    <a:latin typeface="Arial (Body)"/>
                    <a:cs typeface="Arial" panose="020B0604020202020204" pitchFamily="34" charset="0"/>
                  </a:rPr>
                  <a:t>3</a:t>
                </a:r>
                <a:r>
                  <a:rPr lang="vi-VN" sz="4000" b="1" dirty="0">
                    <a:solidFill>
                      <a:srgbClr val="F79646">
                        <a:lumMod val="75000"/>
                      </a:srgbClr>
                    </a:solidFill>
                    <a:latin typeface="Arial (Body)"/>
                    <a:cs typeface="Arial" panose="020B0604020202020204" pitchFamily="34" charset="0"/>
                  </a:rPr>
                  <a:t> (SGK-</a:t>
                </a:r>
                <a:r>
                  <a:rPr lang="vi-VN" sz="4000" b="1" dirty="0" err="1">
                    <a:solidFill>
                      <a:srgbClr val="F79646">
                        <a:lumMod val="75000"/>
                      </a:srgbClr>
                    </a:solidFill>
                    <a:latin typeface="Arial (Body)"/>
                    <a:cs typeface="Arial" panose="020B0604020202020204" pitchFamily="34" charset="0"/>
                  </a:rPr>
                  <a:t>tr</a:t>
                </a:r>
                <a:r>
                  <a:rPr lang="vi-VN" sz="4000" b="1" dirty="0">
                    <a:solidFill>
                      <a:srgbClr val="F79646">
                        <a:lumMod val="75000"/>
                      </a:srgbClr>
                    </a:solidFill>
                    <a:latin typeface="Arial (Body)"/>
                    <a:cs typeface="Arial" panose="020B0604020202020204" pitchFamily="34" charset="0"/>
                  </a:rPr>
                  <a:t>.</a:t>
                </a:r>
                <a:r>
                  <a:rPr lang="en-US" sz="4000" b="1" dirty="0">
                    <a:solidFill>
                      <a:srgbClr val="F79646">
                        <a:lumMod val="75000"/>
                      </a:srgbClr>
                    </a:solidFill>
                    <a:latin typeface="Arial (Body)"/>
                    <a:cs typeface="Arial" panose="020B0604020202020204" pitchFamily="34" charset="0"/>
                  </a:rPr>
                  <a:t>48</a:t>
                </a:r>
                <a:r>
                  <a:rPr lang="vi-VN" sz="4000" b="1" dirty="0">
                    <a:solidFill>
                      <a:srgbClr val="F79646">
                        <a:lumMod val="75000"/>
                      </a:srgbClr>
                    </a:solidFill>
                    <a:latin typeface="Arial (Body)"/>
                    <a:cs typeface="Arial" panose="020B0604020202020204" pitchFamily="34" charset="0"/>
                  </a:rPr>
                  <a:t>).</a:t>
                </a:r>
                <a:r>
                  <a:rPr lang="en-US" sz="4000" dirty="0">
                    <a:solidFill>
                      <a:srgbClr val="F79646">
                        <a:lumMod val="75000"/>
                      </a:srgbClr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Xét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tăng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,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giảm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mỗi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biết</a:t>
                </a:r>
                <a:r>
                  <a:rPr lang="en-US" sz="40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: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3</m:t>
                        </m:r>
                      </m:num>
                      <m:den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2</m:t>
                        </m:r>
                      </m:den>
                    </m:f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			b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  <m:sup>
                            <m: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p>
                        </m:sSup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.</m:t>
                        </m:r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!</m:t>
                        </m:r>
                      </m:den>
                    </m:f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			c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−1</m:t>
                            </m:r>
                          </m:e>
                        </m:d>
                      </m:e>
                      <m:sup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p>
                    </m:sSup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  <m:d>
                      <m:dPr>
                        <m:ctrlP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p>
                        </m:sSup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1</m:t>
                        </m:r>
                      </m:e>
                    </m:d>
                  </m:oMath>
                </a14:m>
                <a:endParaRPr lang="vi-VN" sz="4000" dirty="0">
                  <a:solidFill>
                    <a:prstClr val="black"/>
                  </a:solidFill>
                  <a:latin typeface="Arial (Body)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1073567"/>
                <a:ext cx="16796038" cy="2297617"/>
              </a:xfrm>
              <a:prstGeom prst="rect">
                <a:avLst/>
              </a:prstGeom>
              <a:blipFill>
                <a:blip r:embed="rId2"/>
                <a:stretch>
                  <a:fillRect l="-1307" b="-42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1190248" y="3686521"/>
            <a:ext cx="123950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000" b="1" u="sng" dirty="0">
                <a:solidFill>
                  <a:srgbClr val="C00000"/>
                </a:solidFill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65C3A3C-D924-F041-6953-F888F18A0AA1}"/>
                  </a:ext>
                </a:extLst>
              </p:cNvPr>
              <p:cNvSpPr txBox="1"/>
              <p:nvPr/>
            </p:nvSpPr>
            <p:spPr>
              <a:xfrm>
                <a:off x="1411243" y="4703728"/>
                <a:ext cx="16259552" cy="50215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) Ta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r>
                      <a:rPr lang="en-US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1</m:t>
                            </m:r>
                          </m:e>
                        </m:d>
                      </m:e>
                      <m:sup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sup>
                    </m:sSup>
                    <m:r>
                      <a:rPr lang="en-US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  <m: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1</m:t>
                            </m:r>
                          </m:sup>
                        </m:sSup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e>
                    </m:d>
                  </m:oMath>
                </a14:m>
                <a:endParaRPr lang="en-US" sz="4000" i="1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)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ẵn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r>
                      <a:rPr lang="en-US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−(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.2</m:t>
                        </m:r>
                      </m:e>
                      <m:sup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p>
                    <m:r>
                      <a:rPr lang="en-US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1)</m:t>
                    </m:r>
                  </m:oMath>
                </a14:m>
                <a:r>
                  <a:rPr lang="en-US" sz="40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  <m:sup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p>
                    <m:r>
                      <a:rPr lang="en-US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1</m:t>
                    </m:r>
                  </m:oMath>
                </a14:m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Do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r>
                      <a:rPr lang="en-US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lt;</m:t>
                    </m:r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sz="4000" i="1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ẵn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ãy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ãy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m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)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ẻ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r>
                      <a:rPr lang="en-US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(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.2</m:t>
                        </m:r>
                      </m:e>
                      <m:sup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p>
                    <m:r>
                      <a:rPr lang="en-US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1)</m:t>
                    </m:r>
                  </m:oMath>
                </a14:m>
                <a:r>
                  <a:rPr lang="en-US" sz="40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−(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  <m:sup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p>
                    <m:r>
                      <a:rPr lang="en-US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1)</m:t>
                    </m:r>
                  </m:oMath>
                </a14:m>
                <a:r>
                  <a:rPr lang="en-US" sz="40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r>
                      <a:rPr lang="en-US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</m:t>
                    </m:r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sz="4000" i="1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ẵn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ãy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ãy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ăng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65C3A3C-D924-F041-6953-F888F18A0A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1243" y="4703728"/>
                <a:ext cx="16259552" cy="5021567"/>
              </a:xfrm>
              <a:prstGeom prst="rect">
                <a:avLst/>
              </a:prstGeom>
              <a:blipFill>
                <a:blip r:embed="rId3"/>
                <a:stretch>
                  <a:fillRect l="-1350" b="-43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9767928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914400" y="495300"/>
                <a:ext cx="15925800" cy="40620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vi-VN" sz="4000" b="1" dirty="0">
                    <a:solidFill>
                      <a:srgbClr val="0070C0"/>
                    </a:solidFill>
                    <a:latin typeface="Arial (Body)"/>
                    <a:cs typeface="Arial" panose="020B0604020202020204" pitchFamily="34" charset="0"/>
                  </a:rPr>
                  <a:t>Bài </a:t>
                </a:r>
                <a:r>
                  <a:rPr lang="en-US" sz="4000" b="1" dirty="0">
                    <a:solidFill>
                      <a:srgbClr val="0070C0"/>
                    </a:solidFill>
                    <a:latin typeface="Arial (Body)"/>
                    <a:cs typeface="Arial" panose="020B0604020202020204" pitchFamily="34" charset="0"/>
                  </a:rPr>
                  <a:t>4</a:t>
                </a:r>
                <a:r>
                  <a:rPr lang="vi-VN" sz="4000" b="1" dirty="0">
                    <a:solidFill>
                      <a:srgbClr val="0070C0"/>
                    </a:solidFill>
                    <a:latin typeface="Arial (Body)"/>
                    <a:cs typeface="Arial" panose="020B0604020202020204" pitchFamily="34" charset="0"/>
                  </a:rPr>
                  <a:t> (SGK-</a:t>
                </a:r>
                <a:r>
                  <a:rPr lang="vi-VN" sz="4000" b="1" dirty="0" err="1">
                    <a:solidFill>
                      <a:srgbClr val="0070C0"/>
                    </a:solidFill>
                    <a:latin typeface="Arial (Body)"/>
                    <a:cs typeface="Arial" panose="020B0604020202020204" pitchFamily="34" charset="0"/>
                  </a:rPr>
                  <a:t>tr</a:t>
                </a:r>
                <a:r>
                  <a:rPr lang="vi-VN" sz="4000" b="1" dirty="0">
                    <a:solidFill>
                      <a:srgbClr val="0070C0"/>
                    </a:solidFill>
                    <a:latin typeface="Arial (Body)"/>
                    <a:cs typeface="Arial" panose="020B0604020202020204" pitchFamily="34" charset="0"/>
                  </a:rPr>
                  <a:t>.</a:t>
                </a:r>
                <a:r>
                  <a:rPr lang="en-US" sz="4000" b="1" dirty="0">
                    <a:solidFill>
                      <a:srgbClr val="0070C0"/>
                    </a:solidFill>
                    <a:latin typeface="Arial (Body)"/>
                    <a:cs typeface="Arial" panose="020B0604020202020204" pitchFamily="34" charset="0"/>
                  </a:rPr>
                  <a:t>48</a:t>
                </a:r>
                <a:r>
                  <a:rPr lang="vi-VN" sz="4000" b="1" dirty="0">
                    <a:solidFill>
                      <a:srgbClr val="0070C0"/>
                    </a:solidFill>
                    <a:latin typeface="Arial (Body)"/>
                    <a:cs typeface="Arial" panose="020B0604020202020204" pitchFamily="34" charset="0"/>
                  </a:rPr>
                  <a:t>).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Chứng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minh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rằng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:</a:t>
                </a:r>
              </a:p>
              <a:p>
                <a:pPr marL="742950" indent="-742950" algn="just">
                  <a:lnSpc>
                    <a:spcPct val="150000"/>
                  </a:lnSpc>
                  <a:buAutoNum type="alphaLcParenR"/>
                </a:pP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với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2</m:t>
                    </m:r>
                  </m:oMath>
                </a14:m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bị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chặn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dưới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;</a:t>
                </a:r>
              </a:p>
              <a:p>
                <a:pPr marL="742950" indent="-742950" algn="just">
                  <a:lnSpc>
                    <a:spcPct val="150000"/>
                  </a:lnSpc>
                  <a:buAutoNum type="alphaLcParenR"/>
                </a:pP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với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−2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1</m:t>
                    </m:r>
                  </m:oMath>
                </a14:m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bị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chặn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trên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;</a:t>
                </a:r>
              </a:p>
              <a:p>
                <a:pPr marL="742950" indent="-742950" algn="just">
                  <a:lnSpc>
                    <a:spcPct val="150000"/>
                  </a:lnSpc>
                  <a:buAutoNum type="alphaLcParenR"/>
                </a:pP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với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den>
                    </m:f>
                  </m:oMath>
                </a14:m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bị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chặn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495300"/>
                <a:ext cx="15925800" cy="4062074"/>
              </a:xfrm>
              <a:prstGeom prst="rect">
                <a:avLst/>
              </a:prstGeom>
              <a:blipFill>
                <a:blip r:embed="rId2"/>
                <a:stretch>
                  <a:fillRect l="-1339" b="-17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B84C3CBC-4014-34A8-ABDF-EA39EF231826}"/>
              </a:ext>
            </a:extLst>
          </p:cNvPr>
          <p:cNvSpPr txBox="1"/>
          <p:nvPr/>
        </p:nvSpPr>
        <p:spPr>
          <a:xfrm>
            <a:off x="8524249" y="4816054"/>
            <a:ext cx="123950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4000" b="1" u="sng" dirty="0">
                <a:solidFill>
                  <a:srgbClr val="C00000"/>
                </a:solidFill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9FE2CAE-C3A4-53FA-0597-56735B757534}"/>
                  </a:ext>
                </a:extLst>
              </p:cNvPr>
              <p:cNvSpPr txBox="1"/>
              <p:nvPr/>
            </p:nvSpPr>
            <p:spPr>
              <a:xfrm>
                <a:off x="1181100" y="5729627"/>
                <a:ext cx="15925800" cy="39233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>
                    <a:effectLst/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a) Ta </a:t>
                </a:r>
                <a:r>
                  <a:rPr lang="en-US" sz="4000" dirty="0" err="1">
                    <a:effectLst/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effectLst/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∈</m:t>
                    </m:r>
                    <m:sSup>
                      <m:sSup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ℕ</m:t>
                        </m:r>
                      </m:e>
                      <m:sup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≥1</m:t>
                    </m:r>
                  </m:oMath>
                </a14:m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40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e>
                      <m:sup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2≥3</m:t>
                    </m:r>
                  </m:oMath>
                </a14:m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Do </a:t>
                </a:r>
                <a:r>
                  <a:rPr lang="en-US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40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40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sub>
                    </m:sSub>
                    <m:r>
                      <a:rPr lang="en-US" sz="4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≥3</m:t>
                    </m:r>
                  </m:oMath>
                </a14:m>
                <a:endParaRPr lang="en-US" sz="4000" dirty="0">
                  <a:effectLst/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ãy</a:t>
                </a:r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40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40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sub>
                    </m:sSub>
                    <m:r>
                      <a:rPr lang="en-US" sz="4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ị</a:t>
                </a:r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ặn</a:t>
                </a:r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ưới</a:t>
                </a:r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ởi</a:t>
                </a:r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3.</a:t>
                </a:r>
                <a:endParaRPr lang="en-US" sz="4000" dirty="0">
                  <a:effectLst/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Ta </a:t>
                </a:r>
                <a:r>
                  <a:rPr lang="en-US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∈</m:t>
                    </m:r>
                    <m:sSup>
                      <m:sSup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ℕ</m:t>
                        </m:r>
                      </m:e>
                      <m:sup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≥1</m:t>
                    </m:r>
                  </m:oMath>
                </a14:m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40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40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sub>
                    </m:sSub>
                    <m:r>
                      <a:rPr lang="en-US" sz="4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sty m:val="p"/>
                      </m:rPr>
                      <a:rPr lang="en-US" sz="4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1≤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Do </a:t>
                </a:r>
                <a:r>
                  <a:rPr lang="en-US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40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40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sub>
                    </m:sSub>
                    <m:r>
                      <a:rPr lang="en-US" sz="4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endParaRPr lang="en-US" sz="4000" dirty="0">
                  <a:effectLst/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ãy</a:t>
                </a:r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40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40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sub>
                    </m:sSub>
                    <m:r>
                      <a:rPr lang="en-US" sz="4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ị</a:t>
                </a:r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ặn</a:t>
                </a:r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ởi</a:t>
                </a:r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endParaRPr lang="en-US" sz="4000" dirty="0">
                  <a:effectLst/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9FE2CAE-C3A4-53FA-0597-56735B7575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1100" y="5729627"/>
                <a:ext cx="15925800" cy="3923318"/>
              </a:xfrm>
              <a:prstGeom prst="rect">
                <a:avLst/>
              </a:prstGeom>
              <a:blipFill>
                <a:blip r:embed="rId3"/>
                <a:stretch>
                  <a:fillRect l="-1378" b="-5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>
            <a:extLst>
              <a:ext uri="{FF2B5EF4-FFF2-40B4-BE49-F238E27FC236}">
                <a16:creationId xmlns:a16="http://schemas.microsoft.com/office/drawing/2014/main" id="{2FA2891C-6FB7-D0C1-8BBA-817F7A606D2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03069" y="1465264"/>
            <a:ext cx="6856857" cy="38569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2659732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 sz="36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914400" y="495300"/>
                <a:ext cx="15925800" cy="36651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vi-VN" sz="3600" b="1" dirty="0">
                    <a:solidFill>
                      <a:srgbClr val="0070C0"/>
                    </a:solidFill>
                    <a:latin typeface="Arial (Body)"/>
                    <a:cs typeface="Arial" panose="020B0604020202020204" pitchFamily="34" charset="0"/>
                  </a:rPr>
                  <a:t>Bài </a:t>
                </a:r>
                <a:r>
                  <a:rPr lang="en-US" sz="3600" b="1" dirty="0">
                    <a:solidFill>
                      <a:srgbClr val="0070C0"/>
                    </a:solidFill>
                    <a:latin typeface="Arial (Body)"/>
                    <a:cs typeface="Arial" panose="020B0604020202020204" pitchFamily="34" charset="0"/>
                  </a:rPr>
                  <a:t>4</a:t>
                </a:r>
                <a:r>
                  <a:rPr lang="vi-VN" sz="3600" b="1" dirty="0">
                    <a:solidFill>
                      <a:srgbClr val="0070C0"/>
                    </a:solidFill>
                    <a:latin typeface="Arial (Body)"/>
                    <a:cs typeface="Arial" panose="020B0604020202020204" pitchFamily="34" charset="0"/>
                  </a:rPr>
                  <a:t> (SGK-</a:t>
                </a:r>
                <a:r>
                  <a:rPr lang="vi-VN" sz="3600" b="1" dirty="0" err="1">
                    <a:solidFill>
                      <a:srgbClr val="0070C0"/>
                    </a:solidFill>
                    <a:latin typeface="Arial (Body)"/>
                    <a:cs typeface="Arial" panose="020B0604020202020204" pitchFamily="34" charset="0"/>
                  </a:rPr>
                  <a:t>tr</a:t>
                </a:r>
                <a:r>
                  <a:rPr lang="vi-VN" sz="3600" b="1" dirty="0">
                    <a:solidFill>
                      <a:srgbClr val="0070C0"/>
                    </a:solidFill>
                    <a:latin typeface="Arial (Body)"/>
                    <a:cs typeface="Arial" panose="020B0604020202020204" pitchFamily="34" charset="0"/>
                  </a:rPr>
                  <a:t>.</a:t>
                </a:r>
                <a:r>
                  <a:rPr lang="en-US" sz="3600" b="1" dirty="0">
                    <a:solidFill>
                      <a:srgbClr val="0070C0"/>
                    </a:solidFill>
                    <a:latin typeface="Arial (Body)"/>
                    <a:cs typeface="Arial" panose="020B0604020202020204" pitchFamily="34" charset="0"/>
                  </a:rPr>
                  <a:t>48</a:t>
                </a:r>
                <a:r>
                  <a:rPr lang="vi-VN" sz="3600" b="1" dirty="0">
                    <a:solidFill>
                      <a:srgbClr val="0070C0"/>
                    </a:solidFill>
                    <a:latin typeface="Arial (Body)"/>
                    <a:cs typeface="Arial" panose="020B0604020202020204" pitchFamily="34" charset="0"/>
                  </a:rPr>
                  <a:t>). </a:t>
                </a:r>
                <a:r>
                  <a:rPr lang="en-US" sz="3600" dirty="0" err="1">
                    <a:latin typeface="Arial (Body)"/>
                    <a:cs typeface="Arial" panose="020B0604020202020204" pitchFamily="34" charset="0"/>
                  </a:rPr>
                  <a:t>Chứng</a:t>
                </a:r>
                <a:r>
                  <a:rPr lang="en-US" sz="36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 (Body)"/>
                    <a:cs typeface="Arial" panose="020B0604020202020204" pitchFamily="34" charset="0"/>
                  </a:rPr>
                  <a:t>minh</a:t>
                </a:r>
                <a:r>
                  <a:rPr lang="en-US" sz="36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 (Body)"/>
                    <a:cs typeface="Arial" panose="020B0604020202020204" pitchFamily="34" charset="0"/>
                  </a:rPr>
                  <a:t>rằng</a:t>
                </a:r>
                <a:r>
                  <a:rPr lang="en-US" sz="3600" dirty="0">
                    <a:latin typeface="Arial (Body)"/>
                    <a:cs typeface="Arial" panose="020B0604020202020204" pitchFamily="34" charset="0"/>
                  </a:rPr>
                  <a:t>:</a:t>
                </a:r>
              </a:p>
              <a:p>
                <a:pPr marL="742950" indent="-742950" algn="just">
                  <a:lnSpc>
                    <a:spcPct val="150000"/>
                  </a:lnSpc>
                  <a:buAutoNum type="alphaLcParenR"/>
                </a:pPr>
                <a:r>
                  <a:rPr lang="en-US" sz="3600" dirty="0" err="1">
                    <a:latin typeface="Arial (Body)"/>
                    <a:cs typeface="Arial" panose="020B0604020202020204" pitchFamily="34" charset="0"/>
                  </a:rPr>
                  <a:t>Dãy</a:t>
                </a:r>
                <a:r>
                  <a:rPr lang="en-US" sz="36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 (Body)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latin typeface="Arial (Body)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36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 (Body)"/>
                    <a:cs typeface="Arial" panose="020B0604020202020204" pitchFamily="34" charset="0"/>
                  </a:rPr>
                  <a:t>với</a:t>
                </a:r>
                <a:r>
                  <a:rPr lang="en-US" sz="3600" dirty="0">
                    <a:latin typeface="Arial (Body)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e>
                      <m:sup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2</m:t>
                    </m:r>
                  </m:oMath>
                </a14:m>
                <a:r>
                  <a:rPr lang="en-US" sz="36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 (Body)"/>
                    <a:cs typeface="Arial" panose="020B0604020202020204" pitchFamily="34" charset="0"/>
                  </a:rPr>
                  <a:t>bị</a:t>
                </a:r>
                <a:r>
                  <a:rPr lang="en-US" sz="36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 (Body)"/>
                    <a:cs typeface="Arial" panose="020B0604020202020204" pitchFamily="34" charset="0"/>
                  </a:rPr>
                  <a:t>chặn</a:t>
                </a:r>
                <a:r>
                  <a:rPr lang="en-US" sz="36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 (Body)"/>
                    <a:cs typeface="Arial" panose="020B0604020202020204" pitchFamily="34" charset="0"/>
                  </a:rPr>
                  <a:t>dưới</a:t>
                </a:r>
                <a:r>
                  <a:rPr lang="en-US" sz="3600" dirty="0">
                    <a:latin typeface="Arial (Body)"/>
                    <a:cs typeface="Arial" panose="020B0604020202020204" pitchFamily="34" charset="0"/>
                  </a:rPr>
                  <a:t>;</a:t>
                </a:r>
              </a:p>
              <a:p>
                <a:pPr marL="742950" indent="-742950" algn="just">
                  <a:lnSpc>
                    <a:spcPct val="150000"/>
                  </a:lnSpc>
                  <a:buAutoNum type="alphaLcParenR"/>
                </a:pPr>
                <a:r>
                  <a:rPr lang="en-US" sz="3600" dirty="0" err="1">
                    <a:latin typeface="Arial (Body)"/>
                    <a:cs typeface="Arial" panose="020B0604020202020204" pitchFamily="34" charset="0"/>
                  </a:rPr>
                  <a:t>Dãy</a:t>
                </a:r>
                <a:r>
                  <a:rPr lang="en-US" sz="36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 (Body)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latin typeface="Arial (Body)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36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 (Body)"/>
                    <a:cs typeface="Arial" panose="020B0604020202020204" pitchFamily="34" charset="0"/>
                  </a:rPr>
                  <a:t>với</a:t>
                </a:r>
                <a:r>
                  <a:rPr lang="en-US" sz="3600" dirty="0">
                    <a:latin typeface="Arial (Body)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−2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1</m:t>
                    </m:r>
                  </m:oMath>
                </a14:m>
                <a:r>
                  <a:rPr lang="en-US" sz="36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 (Body)"/>
                    <a:cs typeface="Arial" panose="020B0604020202020204" pitchFamily="34" charset="0"/>
                  </a:rPr>
                  <a:t>là</a:t>
                </a:r>
                <a:r>
                  <a:rPr lang="en-US" sz="36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 (Body)"/>
                    <a:cs typeface="Arial" panose="020B0604020202020204" pitchFamily="34" charset="0"/>
                  </a:rPr>
                  <a:t>bị</a:t>
                </a:r>
                <a:r>
                  <a:rPr lang="en-US" sz="36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 (Body)"/>
                    <a:cs typeface="Arial" panose="020B0604020202020204" pitchFamily="34" charset="0"/>
                  </a:rPr>
                  <a:t>chặn</a:t>
                </a:r>
                <a:r>
                  <a:rPr lang="en-US" sz="36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 (Body)"/>
                    <a:cs typeface="Arial" panose="020B0604020202020204" pitchFamily="34" charset="0"/>
                  </a:rPr>
                  <a:t>trên</a:t>
                </a:r>
                <a:r>
                  <a:rPr lang="en-US" sz="3600" dirty="0">
                    <a:latin typeface="Arial (Body)"/>
                    <a:cs typeface="Arial" panose="020B0604020202020204" pitchFamily="34" charset="0"/>
                  </a:rPr>
                  <a:t>;</a:t>
                </a:r>
              </a:p>
              <a:p>
                <a:pPr marL="742950" indent="-742950" algn="just">
                  <a:lnSpc>
                    <a:spcPct val="150000"/>
                  </a:lnSpc>
                  <a:buAutoNum type="alphaLcParenR"/>
                </a:pPr>
                <a:r>
                  <a:rPr lang="en-US" sz="3600" dirty="0" err="1">
                    <a:latin typeface="Arial (Body)"/>
                    <a:cs typeface="Arial" panose="020B0604020202020204" pitchFamily="34" charset="0"/>
                  </a:rPr>
                  <a:t>Dãy</a:t>
                </a:r>
                <a:r>
                  <a:rPr lang="en-US" sz="36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 (Body)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latin typeface="Arial (Body)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36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 (Body)"/>
                    <a:cs typeface="Arial" panose="020B0604020202020204" pitchFamily="34" charset="0"/>
                  </a:rPr>
                  <a:t>với</a:t>
                </a:r>
                <a:r>
                  <a:rPr lang="en-US" sz="3600" dirty="0">
                    <a:latin typeface="Arial (Body)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den>
                    </m:f>
                  </m:oMath>
                </a14:m>
                <a:r>
                  <a:rPr lang="en-US" sz="36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 (Body)"/>
                    <a:cs typeface="Arial" panose="020B0604020202020204" pitchFamily="34" charset="0"/>
                  </a:rPr>
                  <a:t>là</a:t>
                </a:r>
                <a:r>
                  <a:rPr lang="en-US" sz="36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 (Body)"/>
                    <a:cs typeface="Arial" panose="020B0604020202020204" pitchFamily="34" charset="0"/>
                  </a:rPr>
                  <a:t>bị</a:t>
                </a:r>
                <a:r>
                  <a:rPr lang="en-US" sz="36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 (Body)"/>
                    <a:cs typeface="Arial" panose="020B0604020202020204" pitchFamily="34" charset="0"/>
                  </a:rPr>
                  <a:t>chặn</a:t>
                </a:r>
                <a:r>
                  <a:rPr lang="en-US" sz="3600" dirty="0">
                    <a:latin typeface="Arial (Body)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495300"/>
                <a:ext cx="15925800" cy="3665106"/>
              </a:xfrm>
              <a:prstGeom prst="rect">
                <a:avLst/>
              </a:prstGeom>
              <a:blipFill>
                <a:blip r:embed="rId2"/>
                <a:stretch>
                  <a:fillRect l="-1148" b="-18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B84C3CBC-4014-34A8-ABDF-EA39EF231826}"/>
              </a:ext>
            </a:extLst>
          </p:cNvPr>
          <p:cNvSpPr txBox="1"/>
          <p:nvPr/>
        </p:nvSpPr>
        <p:spPr>
          <a:xfrm>
            <a:off x="8524249" y="4312534"/>
            <a:ext cx="12395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3600" b="1" u="sng" dirty="0">
                <a:solidFill>
                  <a:srgbClr val="C00000"/>
                </a:solidFill>
                <a:cs typeface="Arial" panose="020B0604020202020204" pitchFamily="34" charset="0"/>
              </a:rPr>
              <a:t>Giải</a:t>
            </a:r>
            <a:endParaRPr lang="en-US" sz="36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9FE2CAE-C3A4-53FA-0597-56735B757534}"/>
                  </a:ext>
                </a:extLst>
              </p:cNvPr>
              <p:cNvSpPr txBox="1"/>
              <p:nvPr/>
            </p:nvSpPr>
            <p:spPr>
              <a:xfrm>
                <a:off x="1181100" y="4880538"/>
                <a:ext cx="16116300" cy="47586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) Ta </a:t>
                </a:r>
                <a:r>
                  <a:rPr lang="en-US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sub>
                    </m:sSub>
                    <m:r>
                      <a:rPr lang="en-US" sz="36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36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n</m:t>
                            </m:r>
                          </m:e>
                          <m:sup>
                            <m:r>
                              <a:rPr lang="en-US" sz="36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n-US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den>
                    </m:f>
                    <m:r>
                      <a:rPr lang="en-US" sz="36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  <m:d>
                          <m:dPr>
                            <m:ctrlPr>
                              <a:rPr lang="en-US" sz="3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sz="36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n</m:t>
                            </m:r>
                            <m:r>
                              <a:rPr lang="en-US" sz="36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1</m:t>
                            </m:r>
                          </m:e>
                        </m:d>
                      </m:den>
                    </m:f>
                    <m:r>
                      <a:rPr lang="en-US" sz="36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den>
                    </m:f>
                    <m:r>
                      <a:rPr lang="en-US" sz="36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en-US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den>
                    </m:f>
                  </m:oMath>
                </a14:m>
                <a:endParaRPr lang="en-US" sz="36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6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  <m:r>
                      <a:rPr lang="en-US" sz="36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∈</m:t>
                    </m:r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ℕ</m:t>
                        </m:r>
                      </m:e>
                      <m:sup>
                        <m: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6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  <m:r>
                      <a:rPr lang="en-US" sz="36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≥1</m:t>
                    </m:r>
                  </m:oMath>
                </a14:m>
                <a:r>
                  <a:rPr lang="en-US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den>
                    </m:f>
                    <m:r>
                      <a:rPr lang="en-US" sz="36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en-US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den>
                    </m:f>
                    <m:r>
                      <a:rPr lang="en-US" sz="36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→</m:t>
                    </m:r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sub>
                    </m:sSub>
                    <m:r>
                      <a:rPr lang="en-US" sz="36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den>
                    </m:f>
                    <m:r>
                      <a:rPr lang="en-US" sz="36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en-US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den>
                    </m:f>
                    <m:r>
                      <a:rPr lang="en-US" sz="36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0</m:t>
                    </m:r>
                  </m:oMath>
                </a14:m>
                <a:endParaRPr lang="en-US" sz="36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36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3600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lại</a:t>
                </a:r>
                <a:r>
                  <a:rPr lang="en-US" sz="36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6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6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</m:den>
                    </m:f>
                    <m:r>
                      <a:rPr lang="en-US" sz="36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≤1</m:t>
                    </m:r>
                  </m:oMath>
                </a14:m>
                <a:r>
                  <a:rPr lang="en-US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en-US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den>
                    </m:f>
                    <m:r>
                      <a:rPr lang="en-US" sz="36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36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sub>
                    </m:sSub>
                    <m:r>
                      <a:rPr lang="en-US" sz="36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den>
                    </m:f>
                    <m:r>
                      <a:rPr lang="en-US" sz="36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en-US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den>
                    </m:f>
                    <m:r>
                      <a:rPr lang="en-US" sz="36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≤1</m:t>
                    </m:r>
                    <m:r>
                      <a:rPr lang="en-US" sz="36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36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6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. Do </a:t>
                </a:r>
                <a:r>
                  <a:rPr lang="en-US" sz="3600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36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&lt;</m:t>
                    </m:r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36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36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</m:sub>
                    </m:sSub>
                    <m:r>
                      <a:rPr lang="en-US" sz="36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≤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6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36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ãy</a:t>
                </a:r>
                <a:r>
                  <a:rPr lang="en-US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sub>
                    </m:sSub>
                    <m:r>
                      <a:rPr lang="en-US" sz="36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ị</a:t>
                </a:r>
                <a:r>
                  <a:rPr lang="en-US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ặn</a:t>
                </a:r>
                <a:r>
                  <a:rPr lang="en-US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6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9FE2CAE-C3A4-53FA-0597-56735B7575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1100" y="4880538"/>
                <a:ext cx="16116300" cy="4758675"/>
              </a:xfrm>
              <a:prstGeom prst="rect">
                <a:avLst/>
              </a:prstGeom>
              <a:blipFill>
                <a:blip r:embed="rId3"/>
                <a:stretch>
                  <a:fillRect l="-1172" b="-39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320D4C35-F5FD-0BA6-FB04-1F6CA43E4A4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03069" y="1465264"/>
            <a:ext cx="6856857" cy="38569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239177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4450775" y="3573532"/>
            <a:ext cx="3666838" cy="947966"/>
            <a:chOff x="0" y="0"/>
            <a:chExt cx="3623462" cy="93675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Freeform 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Freeform 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B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14450775" y="7787674"/>
            <a:ext cx="3666838" cy="947966"/>
            <a:chOff x="0" y="0"/>
            <a:chExt cx="3623462" cy="936752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1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96F7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1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14450775" y="2108145"/>
            <a:ext cx="3666838" cy="947966"/>
            <a:chOff x="0" y="0"/>
            <a:chExt cx="3623462" cy="936752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1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1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5B5FC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1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" name="Group 17"/>
          <p:cNvGrpSpPr/>
          <p:nvPr/>
        </p:nvGrpSpPr>
        <p:grpSpPr>
          <a:xfrm>
            <a:off x="-84314" y="527652"/>
            <a:ext cx="17298124" cy="10024998"/>
            <a:chOff x="0" y="0"/>
            <a:chExt cx="4521135" cy="2620190"/>
          </a:xfrm>
        </p:grpSpPr>
        <p:sp>
          <p:nvSpPr>
            <p:cNvPr id="18" name="Freeform 18"/>
            <p:cNvSpPr/>
            <p:nvPr/>
          </p:nvSpPr>
          <p:spPr>
            <a:xfrm>
              <a:off x="0" y="0"/>
              <a:ext cx="4521135" cy="2620190"/>
            </a:xfrm>
            <a:custGeom>
              <a:avLst/>
              <a:gdLst/>
              <a:ahLst/>
              <a:cxnLst/>
              <a:rect l="l" t="t" r="r" b="b"/>
              <a:pathLst>
                <a:path w="4521135" h="2620190">
                  <a:moveTo>
                    <a:pt x="0" y="0"/>
                  </a:moveTo>
                  <a:lnTo>
                    <a:pt x="4521135" y="0"/>
                  </a:lnTo>
                  <a:lnTo>
                    <a:pt x="4521135" y="2620190"/>
                  </a:lnTo>
                  <a:lnTo>
                    <a:pt x="0" y="2620190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TextBox 19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grpSp>
        <p:nvGrpSpPr>
          <p:cNvPr id="20" name="Group 20"/>
          <p:cNvGrpSpPr/>
          <p:nvPr/>
        </p:nvGrpSpPr>
        <p:grpSpPr>
          <a:xfrm>
            <a:off x="-489425" y="527652"/>
            <a:ext cx="17703235" cy="11802156"/>
            <a:chOff x="0" y="0"/>
            <a:chExt cx="23604313" cy="15736209"/>
          </a:xfrm>
        </p:grpSpPr>
        <p:sp>
          <p:nvSpPr>
            <p:cNvPr id="21" name="Freeform 21"/>
            <p:cNvSpPr/>
            <p:nvPr/>
          </p:nvSpPr>
          <p:spPr>
            <a:xfrm>
              <a:off x="0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22"/>
            <p:cNvSpPr/>
            <p:nvPr/>
          </p:nvSpPr>
          <p:spPr>
            <a:xfrm>
              <a:off x="7868104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23"/>
            <p:cNvSpPr/>
            <p:nvPr/>
          </p:nvSpPr>
          <p:spPr>
            <a:xfrm>
              <a:off x="15736209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Freeform 24"/>
            <p:cNvSpPr/>
            <p:nvPr/>
          </p:nvSpPr>
          <p:spPr>
            <a:xfrm>
              <a:off x="0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25"/>
            <p:cNvSpPr/>
            <p:nvPr/>
          </p:nvSpPr>
          <p:spPr>
            <a:xfrm>
              <a:off x="7868104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26"/>
            <p:cNvSpPr/>
            <p:nvPr/>
          </p:nvSpPr>
          <p:spPr>
            <a:xfrm>
              <a:off x="15736209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7" name="Group 27"/>
          <p:cNvGrpSpPr/>
          <p:nvPr/>
        </p:nvGrpSpPr>
        <p:grpSpPr>
          <a:xfrm>
            <a:off x="14460300" y="709904"/>
            <a:ext cx="3666838" cy="947966"/>
            <a:chOff x="0" y="0"/>
            <a:chExt cx="3623462" cy="936752"/>
          </a:xfrm>
        </p:grpSpPr>
        <p:sp>
          <p:nvSpPr>
            <p:cNvPr id="28" name="Freeform 2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Freeform 2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Freeform 3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89B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3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2" name="TextBox 32"/>
          <p:cNvSpPr txBox="1"/>
          <p:nvPr/>
        </p:nvSpPr>
        <p:spPr>
          <a:xfrm>
            <a:off x="5900163" y="4788500"/>
            <a:ext cx="5007457" cy="76969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5989"/>
              </a:lnSpc>
            </a:pPr>
            <a:r>
              <a:rPr lang="en-US" sz="6600" b="1" spc="116" dirty="0">
                <a:solidFill>
                  <a:srgbClr val="231F2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 DỤNG</a:t>
            </a:r>
          </a:p>
        </p:txBody>
      </p:sp>
      <p:sp>
        <p:nvSpPr>
          <p:cNvPr id="43" name="Freeform 43"/>
          <p:cNvSpPr/>
          <p:nvPr/>
        </p:nvSpPr>
        <p:spPr>
          <a:xfrm rot="1091550">
            <a:off x="10267250" y="696701"/>
            <a:ext cx="566223" cy="1319587"/>
          </a:xfrm>
          <a:custGeom>
            <a:avLst/>
            <a:gdLst/>
            <a:ahLst/>
            <a:cxnLst/>
            <a:rect l="l" t="t" r="r" b="b"/>
            <a:pathLst>
              <a:path w="566223" h="1319587">
                <a:moveTo>
                  <a:pt x="0" y="0"/>
                </a:moveTo>
                <a:lnTo>
                  <a:pt x="566223" y="0"/>
                </a:lnTo>
                <a:lnTo>
                  <a:pt x="566223" y="1319588"/>
                </a:lnTo>
                <a:lnTo>
                  <a:pt x="0" y="1319588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pic>
        <p:nvPicPr>
          <p:cNvPr id="39" name="Picture 38">
            <a:extLst>
              <a:ext uri="{FF2B5EF4-FFF2-40B4-BE49-F238E27FC236}">
                <a16:creationId xmlns:a16="http://schemas.microsoft.com/office/drawing/2014/main" id="{563C65E4-C968-96AF-11B5-135760CBBA7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467357" y="7533244"/>
            <a:ext cx="5209855" cy="30873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3357973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0" y="0"/>
            <a:ext cx="18288000" cy="10287000"/>
            <a:chOff x="0" y="0"/>
            <a:chExt cx="4274726" cy="2167467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274726" cy="2167467"/>
            </a:xfrm>
            <a:custGeom>
              <a:avLst/>
              <a:gdLst/>
              <a:ahLst/>
              <a:cxnLst/>
              <a:rect l="l" t="t" r="r" b="b"/>
              <a:pathLst>
                <a:path w="4274726" h="2167467">
                  <a:moveTo>
                    <a:pt x="0" y="0"/>
                  </a:moveTo>
                  <a:lnTo>
                    <a:pt x="4274726" y="0"/>
                  </a:lnTo>
                  <a:lnTo>
                    <a:pt x="4274726" y="2167467"/>
                  </a:lnTo>
                  <a:lnTo>
                    <a:pt x="0" y="2167467"/>
                  </a:lnTo>
                  <a:close/>
                </a:path>
              </a:pathLst>
            </a:custGeom>
            <a:solidFill>
              <a:schemeClr val="bg1"/>
            </a:solidFill>
            <a:ln w="209550">
              <a:solidFill>
                <a:srgbClr val="FFCB7C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TextBox 4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>
                <a:solidFill>
                  <a:prstClr val="black"/>
                </a:solidFill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5600700" y="495300"/>
            <a:ext cx="70866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6600" b="1" dirty="0">
                <a:solidFill>
                  <a:srgbClr val="1F497D">
                    <a:lumMod val="75000"/>
                  </a:srgbClr>
                </a:solidFill>
                <a:cs typeface="Arial" panose="020B0604020202020204" pitchFamily="34" charset="0"/>
              </a:rPr>
              <a:t>VẬN DỤNG</a:t>
            </a:r>
            <a:endParaRPr lang="en-US" sz="6600" b="1" dirty="0">
              <a:solidFill>
                <a:srgbClr val="1F497D">
                  <a:lumMod val="75000"/>
                </a:srgb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895350" y="1786592"/>
                <a:ext cx="16796038" cy="24642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vi-VN" sz="4200" b="1" dirty="0">
                    <a:solidFill>
                      <a:srgbClr val="F79646">
                        <a:lumMod val="75000"/>
                      </a:srgbClr>
                    </a:solidFill>
                    <a:latin typeface="Arial (Body)"/>
                    <a:cs typeface="Arial" panose="020B0604020202020204" pitchFamily="34" charset="0"/>
                  </a:rPr>
                  <a:t>Bài 5 (SGK-</a:t>
                </a:r>
                <a:r>
                  <a:rPr lang="vi-VN" sz="4200" b="1" dirty="0" err="1">
                    <a:solidFill>
                      <a:srgbClr val="F79646">
                        <a:lumMod val="75000"/>
                      </a:srgbClr>
                    </a:solidFill>
                    <a:latin typeface="Arial (Body)"/>
                    <a:cs typeface="Arial" panose="020B0604020202020204" pitchFamily="34" charset="0"/>
                  </a:rPr>
                  <a:t>tr</a:t>
                </a:r>
                <a:r>
                  <a:rPr lang="vi-VN" sz="4200" b="1" dirty="0">
                    <a:solidFill>
                      <a:srgbClr val="F79646">
                        <a:lumMod val="75000"/>
                      </a:srgbClr>
                    </a:solidFill>
                    <a:latin typeface="Arial (Body)"/>
                    <a:cs typeface="Arial" panose="020B0604020202020204" pitchFamily="34" charset="0"/>
                  </a:rPr>
                  <a:t>.</a:t>
                </a:r>
                <a:r>
                  <a:rPr lang="en-US" sz="4200" b="1" dirty="0">
                    <a:solidFill>
                      <a:srgbClr val="F79646">
                        <a:lumMod val="75000"/>
                      </a:srgbClr>
                    </a:solidFill>
                    <a:latin typeface="Arial (Body)"/>
                    <a:cs typeface="Arial" panose="020B0604020202020204" pitchFamily="34" charset="0"/>
                  </a:rPr>
                  <a:t>48</a:t>
                </a:r>
                <a:r>
                  <a:rPr lang="vi-VN" sz="4200" b="1" dirty="0">
                    <a:solidFill>
                      <a:srgbClr val="F79646">
                        <a:lumMod val="75000"/>
                      </a:srgbClr>
                    </a:solidFill>
                    <a:latin typeface="Arial (Body)"/>
                    <a:cs typeface="Arial" panose="020B0604020202020204" pitchFamily="34" charset="0"/>
                  </a:rPr>
                  <a:t>). </a:t>
                </a:r>
                <a:r>
                  <a:rPr lang="vi-VN" sz="42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Cho</a:t>
                </a:r>
                <a:r>
                  <a:rPr lang="en-US" sz="42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dãy</a:t>
                </a:r>
                <a:r>
                  <a:rPr lang="en-US" sz="42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số</a:t>
                </a:r>
                <a:r>
                  <a:rPr lang="en-US" sz="42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thực</a:t>
                </a:r>
                <a:r>
                  <a:rPr lang="en-US" sz="42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dương</a:t>
                </a:r>
                <a:r>
                  <a:rPr lang="en-US" sz="42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2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42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42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2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. </a:t>
                </a:r>
                <a:r>
                  <a:rPr lang="en-US" sz="4200" dirty="0" err="1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Chứng</a:t>
                </a:r>
                <a:r>
                  <a:rPr lang="en-US" sz="42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minh</a:t>
                </a:r>
                <a:r>
                  <a:rPr lang="en-US" sz="42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rằng</a:t>
                </a:r>
                <a:r>
                  <a:rPr lang="en-US" sz="42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dãy</a:t>
                </a:r>
                <a:r>
                  <a:rPr lang="en-US" sz="42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số</a:t>
                </a:r>
                <a:r>
                  <a:rPr lang="en-US" sz="42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2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42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42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2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là</a:t>
                </a:r>
                <a:r>
                  <a:rPr lang="en-US" sz="42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dãy</a:t>
                </a:r>
                <a:r>
                  <a:rPr lang="en-US" sz="42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số</a:t>
                </a:r>
                <a:r>
                  <a:rPr lang="en-US" sz="42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tăng</a:t>
                </a:r>
                <a:r>
                  <a:rPr lang="en-US" sz="42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khi</a:t>
                </a:r>
                <a:r>
                  <a:rPr lang="en-US" sz="42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và</a:t>
                </a:r>
                <a:r>
                  <a:rPr lang="en-US" sz="42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chỉ</a:t>
                </a:r>
                <a:r>
                  <a:rPr lang="en-US" sz="42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khi</a:t>
                </a:r>
                <a:r>
                  <a:rPr lang="en-US" sz="42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2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42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42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  <m:r>
                              <a:rPr lang="en-US" sz="42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+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2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42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42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b>
                        </m:sSub>
                      </m:den>
                    </m:f>
                    <m:r>
                      <a:rPr lang="en-US" sz="42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&gt;1</m:t>
                    </m:r>
                  </m:oMath>
                </a14:m>
                <a:r>
                  <a:rPr lang="en-US" sz="42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với</a:t>
                </a:r>
                <a:r>
                  <a:rPr lang="en-US" sz="42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mọi</a:t>
                </a:r>
                <a:r>
                  <a:rPr lang="en-US" sz="42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42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sSup>
                      <m:sSupPr>
                        <m:ctrlPr>
                          <a:rPr lang="en-US" sz="4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ℕ</m:t>
                        </m:r>
                      </m:e>
                      <m:sup>
                        <m:r>
                          <a:rPr lang="en-US" sz="4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∗</m:t>
                        </m:r>
                      </m:sup>
                    </m:sSup>
                  </m:oMath>
                </a14:m>
                <a:endParaRPr lang="vi-VN" sz="4200" dirty="0">
                  <a:solidFill>
                    <a:prstClr val="black"/>
                  </a:solidFill>
                  <a:latin typeface="Arial (Body)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5350" y="1786592"/>
                <a:ext cx="16796038" cy="2464264"/>
              </a:xfrm>
              <a:prstGeom prst="rect">
                <a:avLst/>
              </a:prstGeom>
              <a:blipFill>
                <a:blip r:embed="rId2"/>
                <a:stretch>
                  <a:fillRect l="-1416" r="-1379" b="-12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895350" y="4404836"/>
            <a:ext cx="123950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200" b="1" u="sng" dirty="0">
                <a:solidFill>
                  <a:srgbClr val="C00000"/>
                </a:solidFill>
                <a:cs typeface="Arial" panose="020B0604020202020204" pitchFamily="34" charset="0"/>
              </a:rPr>
              <a:t>Giải</a:t>
            </a:r>
            <a:endParaRPr lang="en-US" sz="42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52D4D5B-87F8-9168-5AF8-06C950135D81}"/>
                  </a:ext>
                </a:extLst>
              </p:cNvPr>
              <p:cNvSpPr txBox="1"/>
              <p:nvPr/>
            </p:nvSpPr>
            <p:spPr>
              <a:xfrm>
                <a:off x="2273444" y="5267418"/>
                <a:ext cx="14039850" cy="40030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fr-FR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) </a:t>
                </a:r>
                <a:r>
                  <a:rPr lang="fr-FR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fr-FR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fr-FR" sz="42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u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fr-FR" sz="42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n</m:t>
                            </m:r>
                            <m:r>
                              <a:rPr lang="fr-FR" sz="42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fr-FR" sz="42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u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fr-FR" sz="42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n</m:t>
                            </m:r>
                          </m:sub>
                        </m:sSub>
                      </m:den>
                    </m:f>
                    <m:r>
                      <a:rPr lang="fr-FR" sz="4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1</m:t>
                    </m:r>
                  </m:oMath>
                </a14:m>
                <a:r>
                  <a:rPr lang="fr-FR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fr-FR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ọi</a:t>
                </a:r>
                <a:r>
                  <a:rPr lang="fr-FR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 sz="4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  <m:r>
                      <a:rPr lang="fr-FR" sz="4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∈</m:t>
                    </m:r>
                    <m:sSup>
                      <m:sSupPr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fr-FR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ℕ</m:t>
                        </m:r>
                      </m:e>
                      <m:sup>
                        <m:r>
                          <a:rPr lang="fr-FR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fr-FR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fr-FR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fr-FR" sz="4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fr-FR" sz="4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fr-FR" sz="4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r>
                      <a:rPr lang="fr-FR" sz="4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</m:t>
                    </m:r>
                    <m:sSub>
                      <m:sSubPr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fr-FR" sz="4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fr-FR" sz="4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sub>
                    </m:sSub>
                  </m:oMath>
                </a14:m>
                <a:r>
                  <a:rPr lang="fr-FR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fr-FR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fr-FR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fr-FR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ãy</a:t>
                </a:r>
                <a:r>
                  <a:rPr lang="fr-FR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fr-FR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fr-FR" sz="4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fr-FR" sz="4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sub>
                    </m:sSub>
                    <m:r>
                      <a:rPr lang="fr-FR" sz="4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fr-FR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:r>
                  <a:rPr lang="fr-FR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ãy</a:t>
                </a:r>
                <a:r>
                  <a:rPr lang="fr-FR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fr-FR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ăng</a:t>
                </a:r>
                <a:r>
                  <a:rPr lang="fr-FR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200" dirty="0">
                  <a:effectLst/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fr-FR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) </a:t>
                </a:r>
                <a:r>
                  <a:rPr lang="fr-FR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fr-FR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fr-FR" sz="4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fr-FR" sz="4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sub>
                    </m:sSub>
                    <m:r>
                      <a:rPr lang="fr-FR" sz="4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fr-FR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:r>
                  <a:rPr lang="fr-FR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ãy</a:t>
                </a:r>
                <a:r>
                  <a:rPr lang="fr-FR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fr-FR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ăng</a:t>
                </a:r>
                <a:r>
                  <a:rPr lang="fr-FR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fr-FR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fr-FR" sz="4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fr-FR" sz="4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fr-FR" sz="4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r>
                      <a:rPr lang="fr-FR" sz="4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</m:t>
                    </m:r>
                    <m:sSub>
                      <m:sSubPr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fr-FR" sz="4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fr-FR" sz="4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sub>
                    </m:sSub>
                  </m:oMath>
                </a14:m>
                <a:r>
                  <a:rPr lang="fr-FR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do </a:t>
                </a:r>
                <a:r>
                  <a:rPr lang="fr-FR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fr-FR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fr-FR" sz="42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u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fr-FR" sz="42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n</m:t>
                            </m:r>
                            <m:r>
                              <a:rPr lang="fr-FR" sz="42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fr-FR" sz="42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u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fr-FR" sz="42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n</m:t>
                            </m:r>
                          </m:sub>
                        </m:sSub>
                      </m:den>
                    </m:f>
                    <m:r>
                      <a:rPr lang="fr-FR" sz="4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1</m:t>
                    </m:r>
                  </m:oMath>
                </a14:m>
                <a:r>
                  <a:rPr lang="fr-FR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200" dirty="0">
                  <a:effectLst/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52D4D5B-87F8-9168-5AF8-06C950135D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3444" y="5267418"/>
                <a:ext cx="14039850" cy="4003019"/>
              </a:xfrm>
              <a:prstGeom prst="rect">
                <a:avLst/>
              </a:prstGeom>
              <a:blipFill>
                <a:blip r:embed="rId3"/>
                <a:stretch>
                  <a:fillRect l="-1693" b="-3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14482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reveal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914400" y="1101479"/>
            <a:ext cx="16230600" cy="48200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4200" b="1" dirty="0">
                <a:solidFill>
                  <a:schemeClr val="accent6">
                    <a:lumMod val="75000"/>
                  </a:schemeClr>
                </a:solidFill>
                <a:cs typeface="Arial" panose="020B0604020202020204" pitchFamily="34" charset="0"/>
              </a:rPr>
              <a:t>Bài 6 (SGK – </a:t>
            </a:r>
            <a:r>
              <a:rPr lang="vi-VN" sz="4200" b="1" dirty="0" err="1">
                <a:solidFill>
                  <a:schemeClr val="accent6">
                    <a:lumMod val="75000"/>
                  </a:schemeClr>
                </a:solidFill>
                <a:cs typeface="Arial" panose="020B0604020202020204" pitchFamily="34" charset="0"/>
              </a:rPr>
              <a:t>tr</a:t>
            </a:r>
            <a:r>
              <a:rPr lang="en-US" sz="4200" b="1" dirty="0">
                <a:solidFill>
                  <a:schemeClr val="accent6">
                    <a:lumMod val="75000"/>
                  </a:schemeClr>
                </a:solidFill>
                <a:latin typeface="Arial (Body)"/>
                <a:cs typeface="Arial" panose="020B0604020202020204" pitchFamily="34" charset="0"/>
              </a:rPr>
              <a:t>48</a:t>
            </a:r>
            <a:r>
              <a:rPr lang="vi-VN" sz="4200" b="1" dirty="0">
                <a:solidFill>
                  <a:schemeClr val="accent6">
                    <a:lumMod val="75000"/>
                  </a:schemeClr>
                </a:solidFill>
                <a:cs typeface="Arial" panose="020B0604020202020204" pitchFamily="34" charset="0"/>
              </a:rPr>
              <a:t>). </a:t>
            </a:r>
            <a:r>
              <a:rPr lang="vi-VN" sz="4200" dirty="0">
                <a:solidFill>
                  <a:srgbClr val="000000"/>
                </a:solidFill>
              </a:rPr>
              <a:t>Chị Mai gửi tiền tiết kiệm vào ngân hàng theo thể thức lãi kép như sau. Lần đầu chị gửi 100 triệu động. Sau đó, cứ hết 1 tháng chị lại gửi thêm vào ngân hàng 6 triệu đồng. Biết lãi suất của ngân hàng là 0,5% một tháng. Gọi </a:t>
            </a:r>
            <a:r>
              <a:rPr lang="vi-VN" sz="4200" dirty="0" err="1">
                <a:solidFill>
                  <a:srgbClr val="000000"/>
                </a:solidFill>
              </a:rPr>
              <a:t>P</a:t>
            </a:r>
            <a:r>
              <a:rPr lang="vi-VN" sz="4200" baseline="-25000" dirty="0" err="1">
                <a:solidFill>
                  <a:srgbClr val="000000"/>
                </a:solidFill>
              </a:rPr>
              <a:t>n</a:t>
            </a:r>
            <a:r>
              <a:rPr lang="vi-VN" sz="4200" dirty="0">
                <a:solidFill>
                  <a:srgbClr val="000000"/>
                </a:solidFill>
              </a:rPr>
              <a:t> (triệu đồng) là số tiền chị có trong ngân hàng sau n tháng.</a:t>
            </a:r>
            <a:endParaRPr lang="vi-VN" sz="4200" dirty="0"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878305" y="5996255"/>
                <a:ext cx="12452684" cy="28810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200" dirty="0">
                    <a:solidFill>
                      <a:srgbClr val="000000"/>
                    </a:solidFill>
                    <a:latin typeface="Arial (Body)"/>
                  </a:rPr>
                  <a:t>a) </a:t>
                </a:r>
                <a:r>
                  <a:rPr lang="en-US" sz="4200" dirty="0" err="1">
                    <a:solidFill>
                      <a:srgbClr val="000000"/>
                    </a:solidFill>
                    <a:latin typeface="Arial (Body)"/>
                  </a:rPr>
                  <a:t>Tính</a:t>
                </a:r>
                <a:r>
                  <a:rPr lang="en-US" sz="4200" dirty="0">
                    <a:solidFill>
                      <a:srgbClr val="000000"/>
                    </a:solidFill>
                    <a:latin typeface="Arial (Body)"/>
                  </a:rPr>
                  <a:t> </a:t>
                </a:r>
                <a:r>
                  <a:rPr lang="en-US" sz="4200" dirty="0" err="1">
                    <a:solidFill>
                      <a:srgbClr val="000000"/>
                    </a:solidFill>
                    <a:latin typeface="Arial (Body)"/>
                  </a:rPr>
                  <a:t>số</a:t>
                </a:r>
                <a:r>
                  <a:rPr lang="en-US" sz="4200" dirty="0">
                    <a:solidFill>
                      <a:srgbClr val="000000"/>
                    </a:solidFill>
                    <a:latin typeface="Arial (Body)"/>
                  </a:rPr>
                  <a:t> </a:t>
                </a:r>
                <a:r>
                  <a:rPr lang="en-US" sz="4200" dirty="0" err="1">
                    <a:solidFill>
                      <a:srgbClr val="000000"/>
                    </a:solidFill>
                    <a:latin typeface="Arial (Body)"/>
                  </a:rPr>
                  <a:t>tiền</a:t>
                </a:r>
                <a:r>
                  <a:rPr lang="en-US" sz="4200" dirty="0">
                    <a:solidFill>
                      <a:srgbClr val="000000"/>
                    </a:solidFill>
                    <a:latin typeface="Arial (Body)"/>
                  </a:rPr>
                  <a:t> </a:t>
                </a:r>
                <a:r>
                  <a:rPr lang="en-US" sz="4200" dirty="0" err="1">
                    <a:solidFill>
                      <a:srgbClr val="000000"/>
                    </a:solidFill>
                    <a:latin typeface="Arial (Body)"/>
                  </a:rPr>
                  <a:t>chị</a:t>
                </a:r>
                <a:r>
                  <a:rPr lang="en-US" sz="4200" dirty="0">
                    <a:solidFill>
                      <a:srgbClr val="000000"/>
                    </a:solidFill>
                    <a:latin typeface="Arial (Body)"/>
                  </a:rPr>
                  <a:t> </a:t>
                </a:r>
                <a:r>
                  <a:rPr lang="en-US" sz="4200" dirty="0" err="1">
                    <a:solidFill>
                      <a:srgbClr val="000000"/>
                    </a:solidFill>
                    <a:latin typeface="Arial (Body)"/>
                  </a:rPr>
                  <a:t>có</a:t>
                </a:r>
                <a:r>
                  <a:rPr lang="en-US" sz="4200" dirty="0">
                    <a:solidFill>
                      <a:srgbClr val="000000"/>
                    </a:solidFill>
                    <a:latin typeface="Arial (Body)"/>
                  </a:rPr>
                  <a:t> </a:t>
                </a:r>
                <a:r>
                  <a:rPr lang="en-US" sz="4200" dirty="0" err="1">
                    <a:solidFill>
                      <a:srgbClr val="000000"/>
                    </a:solidFill>
                    <a:latin typeface="Arial (Body)"/>
                  </a:rPr>
                  <a:t>trong</a:t>
                </a:r>
                <a:r>
                  <a:rPr lang="en-US" sz="4200" dirty="0">
                    <a:solidFill>
                      <a:srgbClr val="000000"/>
                    </a:solidFill>
                    <a:latin typeface="Arial (Body)"/>
                  </a:rPr>
                  <a:t> </a:t>
                </a:r>
                <a:r>
                  <a:rPr lang="en-US" sz="4200" dirty="0" err="1">
                    <a:solidFill>
                      <a:srgbClr val="000000"/>
                    </a:solidFill>
                    <a:latin typeface="Arial (Body)"/>
                  </a:rPr>
                  <a:t>ngân</a:t>
                </a:r>
                <a:r>
                  <a:rPr lang="en-US" sz="4200" dirty="0">
                    <a:solidFill>
                      <a:srgbClr val="000000"/>
                    </a:solidFill>
                    <a:latin typeface="Arial (Body)"/>
                  </a:rPr>
                  <a:t> </a:t>
                </a:r>
                <a:r>
                  <a:rPr lang="en-US" sz="4200" dirty="0" err="1">
                    <a:solidFill>
                      <a:srgbClr val="000000"/>
                    </a:solidFill>
                    <a:latin typeface="Arial (Body)"/>
                  </a:rPr>
                  <a:t>hàng</a:t>
                </a:r>
                <a:r>
                  <a:rPr lang="en-US" sz="4200" dirty="0">
                    <a:solidFill>
                      <a:srgbClr val="000000"/>
                    </a:solidFill>
                    <a:latin typeface="Arial (Body)"/>
                  </a:rPr>
                  <a:t> </a:t>
                </a:r>
                <a:r>
                  <a:rPr lang="en-US" sz="4200" dirty="0" err="1">
                    <a:solidFill>
                      <a:srgbClr val="000000"/>
                    </a:solidFill>
                    <a:latin typeface="Arial (Body)"/>
                  </a:rPr>
                  <a:t>sau</a:t>
                </a:r>
                <a:r>
                  <a:rPr lang="en-US" sz="4200" dirty="0">
                    <a:solidFill>
                      <a:srgbClr val="000000"/>
                    </a:solidFill>
                    <a:latin typeface="Arial (Body)"/>
                  </a:rPr>
                  <a:t> 1 </a:t>
                </a:r>
                <a:r>
                  <a:rPr lang="en-US" sz="4200" dirty="0" err="1">
                    <a:solidFill>
                      <a:srgbClr val="000000"/>
                    </a:solidFill>
                    <a:latin typeface="Arial (Body)"/>
                  </a:rPr>
                  <a:t>tháng</a:t>
                </a:r>
                <a:r>
                  <a:rPr lang="en-US" sz="4200" dirty="0">
                    <a:solidFill>
                      <a:srgbClr val="000000"/>
                    </a:solidFill>
                    <a:latin typeface="Arial (Body)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200" dirty="0">
                    <a:solidFill>
                      <a:srgbClr val="000000"/>
                    </a:solidFill>
                    <a:latin typeface="Arial (Body)"/>
                  </a:rPr>
                  <a:t>b) </a:t>
                </a:r>
                <a:r>
                  <a:rPr lang="en-US" sz="4200" dirty="0" err="1">
                    <a:solidFill>
                      <a:srgbClr val="000000"/>
                    </a:solidFill>
                    <a:latin typeface="Arial (Body)"/>
                  </a:rPr>
                  <a:t>Tính</a:t>
                </a:r>
                <a:r>
                  <a:rPr lang="en-US" sz="4200" dirty="0">
                    <a:solidFill>
                      <a:srgbClr val="000000"/>
                    </a:solidFill>
                    <a:latin typeface="Arial (Body)"/>
                  </a:rPr>
                  <a:t> </a:t>
                </a:r>
                <a:r>
                  <a:rPr lang="en-US" sz="4200" dirty="0" err="1">
                    <a:solidFill>
                      <a:srgbClr val="000000"/>
                    </a:solidFill>
                    <a:latin typeface="Arial (Body)"/>
                  </a:rPr>
                  <a:t>số</a:t>
                </a:r>
                <a:r>
                  <a:rPr lang="en-US" sz="4200" dirty="0">
                    <a:solidFill>
                      <a:srgbClr val="000000"/>
                    </a:solidFill>
                    <a:latin typeface="Arial (Body)"/>
                  </a:rPr>
                  <a:t> </a:t>
                </a:r>
                <a:r>
                  <a:rPr lang="en-US" sz="4200" dirty="0" err="1">
                    <a:solidFill>
                      <a:srgbClr val="000000"/>
                    </a:solidFill>
                    <a:latin typeface="Arial (Body)"/>
                  </a:rPr>
                  <a:t>tiền</a:t>
                </a:r>
                <a:r>
                  <a:rPr lang="en-US" sz="4200" dirty="0">
                    <a:solidFill>
                      <a:srgbClr val="000000"/>
                    </a:solidFill>
                    <a:latin typeface="Arial (Body)"/>
                  </a:rPr>
                  <a:t> </a:t>
                </a:r>
                <a:r>
                  <a:rPr lang="en-US" sz="4200" dirty="0" err="1">
                    <a:solidFill>
                      <a:srgbClr val="000000"/>
                    </a:solidFill>
                    <a:latin typeface="Arial (Body)"/>
                  </a:rPr>
                  <a:t>chị</a:t>
                </a:r>
                <a:r>
                  <a:rPr lang="en-US" sz="4200" dirty="0">
                    <a:solidFill>
                      <a:srgbClr val="000000"/>
                    </a:solidFill>
                    <a:latin typeface="Arial (Body)"/>
                  </a:rPr>
                  <a:t> </a:t>
                </a:r>
                <a:r>
                  <a:rPr lang="en-US" sz="4200" dirty="0" err="1">
                    <a:solidFill>
                      <a:srgbClr val="000000"/>
                    </a:solidFill>
                    <a:latin typeface="Arial (Body)"/>
                  </a:rPr>
                  <a:t>có</a:t>
                </a:r>
                <a:r>
                  <a:rPr lang="en-US" sz="4200" dirty="0">
                    <a:solidFill>
                      <a:srgbClr val="000000"/>
                    </a:solidFill>
                    <a:latin typeface="Arial (Body)"/>
                  </a:rPr>
                  <a:t> </a:t>
                </a:r>
                <a:r>
                  <a:rPr lang="en-US" sz="4200" dirty="0" err="1">
                    <a:solidFill>
                      <a:srgbClr val="000000"/>
                    </a:solidFill>
                    <a:latin typeface="Arial (Body)"/>
                  </a:rPr>
                  <a:t>trong</a:t>
                </a:r>
                <a:r>
                  <a:rPr lang="en-US" sz="4200" dirty="0">
                    <a:solidFill>
                      <a:srgbClr val="000000"/>
                    </a:solidFill>
                    <a:latin typeface="Arial (Body)"/>
                  </a:rPr>
                  <a:t> </a:t>
                </a:r>
                <a:r>
                  <a:rPr lang="en-US" sz="4200" dirty="0" err="1">
                    <a:solidFill>
                      <a:srgbClr val="000000"/>
                    </a:solidFill>
                    <a:latin typeface="Arial (Body)"/>
                  </a:rPr>
                  <a:t>ngân</a:t>
                </a:r>
                <a:r>
                  <a:rPr lang="en-US" sz="4200" dirty="0">
                    <a:solidFill>
                      <a:srgbClr val="000000"/>
                    </a:solidFill>
                    <a:latin typeface="Arial (Body)"/>
                  </a:rPr>
                  <a:t> </a:t>
                </a:r>
                <a:r>
                  <a:rPr lang="en-US" sz="4200" dirty="0" err="1">
                    <a:solidFill>
                      <a:srgbClr val="000000"/>
                    </a:solidFill>
                    <a:latin typeface="Arial (Body)"/>
                  </a:rPr>
                  <a:t>hàng</a:t>
                </a:r>
                <a:r>
                  <a:rPr lang="en-US" sz="4200" dirty="0">
                    <a:solidFill>
                      <a:srgbClr val="000000"/>
                    </a:solidFill>
                    <a:latin typeface="Arial (Body)"/>
                  </a:rPr>
                  <a:t> </a:t>
                </a:r>
                <a:r>
                  <a:rPr lang="en-US" sz="4200" dirty="0" err="1">
                    <a:solidFill>
                      <a:srgbClr val="000000"/>
                    </a:solidFill>
                    <a:latin typeface="Arial (Body)"/>
                  </a:rPr>
                  <a:t>sau</a:t>
                </a:r>
                <a:r>
                  <a:rPr lang="en-US" sz="4200" dirty="0">
                    <a:solidFill>
                      <a:srgbClr val="000000"/>
                    </a:solidFill>
                    <a:latin typeface="Arial (Body)"/>
                  </a:rPr>
                  <a:t> 3 </a:t>
                </a:r>
                <a:r>
                  <a:rPr lang="en-US" sz="4200" dirty="0" err="1">
                    <a:solidFill>
                      <a:srgbClr val="000000"/>
                    </a:solidFill>
                    <a:latin typeface="Arial (Body)"/>
                  </a:rPr>
                  <a:t>tháng</a:t>
                </a:r>
                <a:r>
                  <a:rPr lang="en-US" sz="4200" dirty="0">
                    <a:solidFill>
                      <a:srgbClr val="000000"/>
                    </a:solidFill>
                    <a:latin typeface="Arial (Body)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200" dirty="0">
                    <a:solidFill>
                      <a:srgbClr val="000000"/>
                    </a:solidFill>
                    <a:latin typeface="Arial (Body)"/>
                  </a:rPr>
                  <a:t>c) </a:t>
                </a:r>
                <a:r>
                  <a:rPr lang="en-US" sz="4200" dirty="0" err="1">
                    <a:solidFill>
                      <a:srgbClr val="000000"/>
                    </a:solidFill>
                    <a:latin typeface="Arial (Body)"/>
                  </a:rPr>
                  <a:t>Dự</a:t>
                </a:r>
                <a:r>
                  <a:rPr lang="en-US" sz="4200" dirty="0">
                    <a:solidFill>
                      <a:srgbClr val="000000"/>
                    </a:solidFill>
                    <a:latin typeface="Arial (Body)"/>
                  </a:rPr>
                  <a:t> </a:t>
                </a:r>
                <a:r>
                  <a:rPr lang="en-US" sz="4200" dirty="0" err="1">
                    <a:solidFill>
                      <a:srgbClr val="000000"/>
                    </a:solidFill>
                    <a:latin typeface="Arial (Body)"/>
                  </a:rPr>
                  <a:t>đoán</a:t>
                </a:r>
                <a:r>
                  <a:rPr lang="en-US" sz="4200" dirty="0">
                    <a:solidFill>
                      <a:srgbClr val="000000"/>
                    </a:solidFill>
                    <a:latin typeface="Arial (Body)"/>
                  </a:rPr>
                  <a:t> </a:t>
                </a:r>
                <a:r>
                  <a:rPr lang="en-US" sz="4200" dirty="0" err="1">
                    <a:solidFill>
                      <a:srgbClr val="000000"/>
                    </a:solidFill>
                    <a:latin typeface="Arial (Body)"/>
                  </a:rPr>
                  <a:t>công</a:t>
                </a:r>
                <a:r>
                  <a:rPr lang="en-US" sz="4200" dirty="0">
                    <a:solidFill>
                      <a:srgbClr val="000000"/>
                    </a:solidFill>
                    <a:latin typeface="Arial (Body)"/>
                  </a:rPr>
                  <a:t> </a:t>
                </a:r>
                <a:r>
                  <a:rPr lang="en-US" sz="4200" dirty="0" err="1">
                    <a:solidFill>
                      <a:srgbClr val="000000"/>
                    </a:solidFill>
                    <a:latin typeface="Arial (Body)"/>
                  </a:rPr>
                  <a:t>thức</a:t>
                </a:r>
                <a:r>
                  <a:rPr lang="en-US" sz="4200" dirty="0">
                    <a:solidFill>
                      <a:srgbClr val="000000"/>
                    </a:solidFill>
                    <a:latin typeface="Arial (Body)"/>
                  </a:rPr>
                  <a:t> </a:t>
                </a:r>
                <a:r>
                  <a:rPr lang="en-US" sz="4200" dirty="0" err="1">
                    <a:solidFill>
                      <a:srgbClr val="000000"/>
                    </a:solidFill>
                    <a:latin typeface="Arial (Body)"/>
                  </a:rPr>
                  <a:t>của</a:t>
                </a:r>
                <a:r>
                  <a:rPr lang="en-US" sz="4200" dirty="0">
                    <a:solidFill>
                      <a:srgbClr val="000000"/>
                    </a:solidFill>
                    <a:latin typeface="Arial (Body)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sz="4200" i="1" baseline="-25000" dirty="0" err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4200" dirty="0">
                    <a:solidFill>
                      <a:srgbClr val="000000"/>
                    </a:solidFill>
                    <a:latin typeface="Arial (Body)"/>
                  </a:rPr>
                  <a:t> </a:t>
                </a:r>
                <a:r>
                  <a:rPr lang="en-US" sz="4200" dirty="0" err="1">
                    <a:solidFill>
                      <a:srgbClr val="000000"/>
                    </a:solidFill>
                    <a:latin typeface="Arial (Body)"/>
                  </a:rPr>
                  <a:t>tính</a:t>
                </a:r>
                <a:r>
                  <a:rPr lang="en-US" sz="4200" dirty="0">
                    <a:solidFill>
                      <a:srgbClr val="000000"/>
                    </a:solidFill>
                    <a:latin typeface="Arial (Body)"/>
                  </a:rPr>
                  <a:t> </a:t>
                </a:r>
                <a:r>
                  <a:rPr lang="en-US" sz="4200" dirty="0" err="1">
                    <a:solidFill>
                      <a:srgbClr val="000000"/>
                    </a:solidFill>
                    <a:latin typeface="Arial (Body)"/>
                  </a:rPr>
                  <a:t>theo</a:t>
                </a:r>
                <a:r>
                  <a:rPr lang="en-US" sz="4200" dirty="0">
                    <a:solidFill>
                      <a:srgbClr val="000000"/>
                    </a:solidFill>
                    <a:latin typeface="Arial (Body)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4200" dirty="0">
                    <a:solidFill>
                      <a:srgbClr val="000000"/>
                    </a:solidFill>
                    <a:latin typeface="Arial (Body)"/>
                  </a:rPr>
                  <a:t>.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8305" y="5996255"/>
                <a:ext cx="12452684" cy="2881045"/>
              </a:xfrm>
              <a:prstGeom prst="rect">
                <a:avLst/>
              </a:prstGeom>
              <a:blipFill>
                <a:blip r:embed="rId2"/>
                <a:stretch>
                  <a:fillRect l="-1860" r="-245" b="-88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98" name="Picture 2">
            <a:extLst>
              <a:ext uri="{FF2B5EF4-FFF2-40B4-BE49-F238E27FC236}">
                <a16:creationId xmlns:a16="http://schemas.microsoft.com/office/drawing/2014/main" id="{70235DB5-5529-30DC-85C9-53AB05235B3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549" r="31288"/>
          <a:stretch/>
        </p:blipFill>
        <p:spPr bwMode="auto">
          <a:xfrm>
            <a:off x="13056766" y="5951595"/>
            <a:ext cx="4372982" cy="26523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27741243"/>
      </p:ext>
    </p:extLst>
  </p:cSld>
  <p:clrMapOvr>
    <a:masterClrMapping/>
  </p:clrMapOvr>
  <p:transition spd="med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8524249" y="651540"/>
            <a:ext cx="123950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000" b="1" u="sng">
                <a:solidFill>
                  <a:srgbClr val="C00000"/>
                </a:solidFill>
                <a:cs typeface="Arial" panose="020B0604020202020204" pitchFamily="34" charset="0"/>
              </a:rPr>
              <a:t>Giải</a:t>
            </a:r>
            <a:endParaRPr lang="en-US" sz="4000" b="1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061720" y="1513557"/>
                <a:ext cx="16164560" cy="81219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fr-FR" sz="36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Gọ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3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  <m:sub>
                        <m:r>
                          <a:rPr lang="fr-FR" sz="3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𝑜</m:t>
                        </m:r>
                      </m:sub>
                    </m:sSub>
                    <m:r>
                      <a:rPr lang="fr-FR" sz="36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100 </m:t>
                    </m:r>
                  </m:oMath>
                </a14:m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iệu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 là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ền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an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ầu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à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ị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Mai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ửi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6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ền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ị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ân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ng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áng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ể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ả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ền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ửi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êm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à:</a:t>
                </a:r>
                <a:endParaRPr lang="en-US" sz="36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fr-FR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P</m:t>
                        </m:r>
                      </m:e>
                      <m:sub>
                        <m:r>
                          <a:rPr lang="fr-FR" sz="3600" baseline="-25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fr-FR" sz="36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100+100.0,5%+6=</m:t>
                    </m:r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fr-FR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P</m:t>
                        </m:r>
                      </m:e>
                      <m:sub>
                        <m:r>
                          <a:rPr lang="fr-FR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d>
                      <m:d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+0,5%</m:t>
                        </m:r>
                      </m:e>
                    </m:d>
                    <m:r>
                      <a:rPr lang="fr-FR" sz="36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6=106,5</m:t>
                    </m:r>
                  </m:oMath>
                </a14:m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iệu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  <a:endParaRPr lang="en-US" sz="36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ền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ị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ân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ng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2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áng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à:</a:t>
                </a:r>
                <a:endParaRPr lang="en-US" sz="36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fr-FR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P</m:t>
                        </m:r>
                      </m:e>
                      <m:sub>
                        <m:r>
                          <a:rPr lang="fr-FR" sz="3600" baseline="-25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fr-FR" sz="36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fr-FR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P</m:t>
                        </m:r>
                      </m:e>
                      <m:sub>
                        <m:r>
                          <a:rPr lang="fr-FR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+0,5%</m:t>
                        </m:r>
                      </m:e>
                    </m:d>
                    <m:r>
                      <a:rPr lang="fr-FR" sz="36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6=</m:t>
                    </m:r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fr-FR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fr-FR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sub>
                    </m:sSub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fr-FR" sz="3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+0,5%</m:t>
                            </m:r>
                          </m:e>
                        </m:d>
                      </m:e>
                      <m:sup>
                        <m:r>
                          <a:rPr lang="fr-FR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fr-FR" sz="36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6</m:t>
                    </m:r>
                    <m:d>
                      <m:d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+0,5%</m:t>
                        </m:r>
                      </m:e>
                    </m:d>
                    <m:r>
                      <a:rPr lang="fr-FR" sz="36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6</m:t>
                    </m:r>
                  </m:oMath>
                </a14:m>
                <a:r>
                  <a:rPr lang="en-US" sz="36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14:m>
                  <m:oMath xmlns:m="http://schemas.openxmlformats.org/officeDocument/2006/math">
                    <m:r>
                      <a:rPr lang="fr-FR" sz="36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100,5</m:t>
                    </m:r>
                    <m:d>
                      <m:d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+0,5%</m:t>
                        </m:r>
                      </m:e>
                    </m:d>
                    <m:r>
                      <a:rPr lang="fr-FR" sz="36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6.</m:t>
                    </m:r>
                    <m:d>
                      <m:d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+0,5%</m:t>
                        </m:r>
                      </m:e>
                    </m:d>
                    <m:r>
                      <a:rPr lang="fr-FR" sz="36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6 </m:t>
                    </m:r>
                    <m:r>
                      <a:rPr lang="fr-FR" sz="36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113,0325</m:t>
                    </m:r>
                  </m:oMath>
                </a14:m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iệu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)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ền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ị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ân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ng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3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áng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à:</a:t>
                </a:r>
                <a:endParaRPr lang="en-US" sz="36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fr-FR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P</m:t>
                        </m:r>
                      </m:e>
                      <m:sub>
                        <m:r>
                          <a:rPr lang="fr-FR" sz="3600" baseline="-25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fr-FR" sz="36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fr-FR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P</m:t>
                        </m:r>
                      </m:e>
                      <m:sub>
                        <m:r>
                          <a:rPr lang="fr-FR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+0,5%</m:t>
                        </m:r>
                      </m:e>
                    </m:d>
                    <m:r>
                      <a:rPr lang="fr-FR" sz="36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6</m:t>
                    </m:r>
                  </m:oMath>
                </a14:m>
                <a:r>
                  <a:rPr lang="en-US" sz="36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36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fr-FR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fr-FR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sub>
                    </m:sSub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fr-FR" sz="36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+0,5%</m:t>
                            </m:r>
                          </m:e>
                        </m:d>
                      </m:e>
                      <m:sup>
                        <m:r>
                          <a:rPr lang="fr-FR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fr-FR" sz="36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6.</m:t>
                    </m:r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fr-FR" sz="36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+0,5%</m:t>
                            </m:r>
                          </m:e>
                        </m:d>
                      </m:e>
                      <m:sup>
                        <m:r>
                          <a:rPr lang="fr-FR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fr-FR" sz="36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6.</m:t>
                    </m:r>
                    <m:d>
                      <m:d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+0,5%</m:t>
                        </m:r>
                      </m:e>
                    </m:d>
                    <m:r>
                      <a:rPr lang="fr-FR" sz="36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6</m:t>
                    </m:r>
                  </m:oMath>
                </a14:m>
                <a:endParaRPr lang="en-US" sz="36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14:m>
                  <m:oMath xmlns:m="http://schemas.openxmlformats.org/officeDocument/2006/math">
                    <m:r>
                      <a:rPr lang="fr-FR" sz="36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100.</m:t>
                    </m:r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fr-FR" sz="36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+0,5%</m:t>
                            </m:r>
                          </m:e>
                        </m:d>
                      </m:e>
                      <m:sup>
                        <m:r>
                          <a:rPr lang="fr-FR" sz="3600" baseline="30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fr-FR" sz="36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6</m:t>
                    </m:r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fr-FR" sz="36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+0,5%</m:t>
                            </m:r>
                          </m:e>
                        </m:d>
                      </m:e>
                      <m:sup>
                        <m:r>
                          <a:rPr lang="fr-FR" sz="3600" baseline="30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fr-FR" sz="36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6.(1+0,5%)+6</m:t>
                    </m:r>
                  </m:oMath>
                </a14:m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36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≈119,6 </m:t>
                    </m:r>
                  </m:oMath>
                </a14:m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iệu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n-US" sz="36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1720" y="1513557"/>
                <a:ext cx="16164560" cy="8121903"/>
              </a:xfrm>
              <a:prstGeom prst="rect">
                <a:avLst/>
              </a:prstGeom>
              <a:blipFill>
                <a:blip r:embed="rId2"/>
                <a:stretch>
                  <a:fillRect l="-1131" b="-18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7760227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4450775" y="3573532"/>
            <a:ext cx="3666838" cy="947966"/>
            <a:chOff x="0" y="0"/>
            <a:chExt cx="3623462" cy="93675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Freeform 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Freeform 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B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14450775" y="7787674"/>
            <a:ext cx="3666838" cy="947966"/>
            <a:chOff x="0" y="0"/>
            <a:chExt cx="3623462" cy="936752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1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96F7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1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14450775" y="2108145"/>
            <a:ext cx="3666838" cy="947966"/>
            <a:chOff x="0" y="0"/>
            <a:chExt cx="3623462" cy="936752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1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1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5B5FC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1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" name="Group 17"/>
          <p:cNvGrpSpPr/>
          <p:nvPr/>
        </p:nvGrpSpPr>
        <p:grpSpPr>
          <a:xfrm>
            <a:off x="-84314" y="527652"/>
            <a:ext cx="17298124" cy="10024998"/>
            <a:chOff x="0" y="0"/>
            <a:chExt cx="4521135" cy="2620190"/>
          </a:xfrm>
        </p:grpSpPr>
        <p:sp>
          <p:nvSpPr>
            <p:cNvPr id="18" name="Freeform 18"/>
            <p:cNvSpPr/>
            <p:nvPr/>
          </p:nvSpPr>
          <p:spPr>
            <a:xfrm>
              <a:off x="0" y="0"/>
              <a:ext cx="4521135" cy="2620190"/>
            </a:xfrm>
            <a:custGeom>
              <a:avLst/>
              <a:gdLst/>
              <a:ahLst/>
              <a:cxnLst/>
              <a:rect l="l" t="t" r="r" b="b"/>
              <a:pathLst>
                <a:path w="4521135" h="2620190">
                  <a:moveTo>
                    <a:pt x="0" y="0"/>
                  </a:moveTo>
                  <a:lnTo>
                    <a:pt x="4521135" y="0"/>
                  </a:lnTo>
                  <a:lnTo>
                    <a:pt x="4521135" y="2620190"/>
                  </a:lnTo>
                  <a:lnTo>
                    <a:pt x="0" y="2620190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TextBox 19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grpSp>
        <p:nvGrpSpPr>
          <p:cNvPr id="20" name="Group 20"/>
          <p:cNvGrpSpPr/>
          <p:nvPr/>
        </p:nvGrpSpPr>
        <p:grpSpPr>
          <a:xfrm>
            <a:off x="-489425" y="527652"/>
            <a:ext cx="17703235" cy="11802156"/>
            <a:chOff x="0" y="0"/>
            <a:chExt cx="23604313" cy="15736209"/>
          </a:xfrm>
        </p:grpSpPr>
        <p:sp>
          <p:nvSpPr>
            <p:cNvPr id="21" name="Freeform 21"/>
            <p:cNvSpPr/>
            <p:nvPr/>
          </p:nvSpPr>
          <p:spPr>
            <a:xfrm>
              <a:off x="0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22"/>
            <p:cNvSpPr/>
            <p:nvPr/>
          </p:nvSpPr>
          <p:spPr>
            <a:xfrm>
              <a:off x="7868104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23"/>
            <p:cNvSpPr/>
            <p:nvPr/>
          </p:nvSpPr>
          <p:spPr>
            <a:xfrm>
              <a:off x="15736209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Freeform 24"/>
            <p:cNvSpPr/>
            <p:nvPr/>
          </p:nvSpPr>
          <p:spPr>
            <a:xfrm>
              <a:off x="0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25"/>
            <p:cNvSpPr/>
            <p:nvPr/>
          </p:nvSpPr>
          <p:spPr>
            <a:xfrm>
              <a:off x="7868104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26"/>
            <p:cNvSpPr/>
            <p:nvPr/>
          </p:nvSpPr>
          <p:spPr>
            <a:xfrm>
              <a:off x="15736209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7" name="Group 27"/>
          <p:cNvGrpSpPr/>
          <p:nvPr/>
        </p:nvGrpSpPr>
        <p:grpSpPr>
          <a:xfrm>
            <a:off x="14460300" y="709904"/>
            <a:ext cx="3666838" cy="947966"/>
            <a:chOff x="0" y="0"/>
            <a:chExt cx="3623462" cy="936752"/>
          </a:xfrm>
        </p:grpSpPr>
        <p:sp>
          <p:nvSpPr>
            <p:cNvPr id="28" name="Freeform 2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Freeform 2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Freeform 3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89B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3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2" name="TextBox 32"/>
          <p:cNvSpPr txBox="1"/>
          <p:nvPr/>
        </p:nvSpPr>
        <p:spPr>
          <a:xfrm>
            <a:off x="1574255" y="1188819"/>
            <a:ext cx="8399209" cy="76944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5989"/>
              </a:lnSpc>
            </a:pPr>
            <a:r>
              <a:rPr lang="vi-VN" sz="6600" b="1" spc="116">
                <a:solidFill>
                  <a:srgbClr val="231F2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 DUNG BÀI HỌC</a:t>
            </a:r>
            <a:endParaRPr lang="en-US" sz="6600" b="1" spc="116">
              <a:solidFill>
                <a:srgbClr val="231F2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TextBox 36"/>
          <p:cNvSpPr txBox="1"/>
          <p:nvPr/>
        </p:nvSpPr>
        <p:spPr>
          <a:xfrm>
            <a:off x="4125628" y="3038951"/>
            <a:ext cx="7341763" cy="53444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4128"/>
              </a:lnSpc>
            </a:pPr>
            <a:r>
              <a:rPr lang="en-US" sz="4400" b="1" spc="8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I NIỆM</a:t>
            </a:r>
          </a:p>
        </p:txBody>
      </p:sp>
      <p:sp>
        <p:nvSpPr>
          <p:cNvPr id="37" name="TextBox 37"/>
          <p:cNvSpPr txBox="1"/>
          <p:nvPr/>
        </p:nvSpPr>
        <p:spPr>
          <a:xfrm>
            <a:off x="4125628" y="5025603"/>
            <a:ext cx="11933470" cy="53444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4128"/>
              </a:lnSpc>
            </a:pPr>
            <a:r>
              <a:rPr lang="en-US" sz="4400" b="1" spc="8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 CHO MỘT DÃY SỐ</a:t>
            </a:r>
          </a:p>
        </p:txBody>
      </p:sp>
      <p:sp>
        <p:nvSpPr>
          <p:cNvPr id="43" name="Freeform 43"/>
          <p:cNvSpPr/>
          <p:nvPr/>
        </p:nvSpPr>
        <p:spPr>
          <a:xfrm rot="1091550">
            <a:off x="10267250" y="696701"/>
            <a:ext cx="566223" cy="1319587"/>
          </a:xfrm>
          <a:custGeom>
            <a:avLst/>
            <a:gdLst/>
            <a:ahLst/>
            <a:cxnLst/>
            <a:rect l="l" t="t" r="r" b="b"/>
            <a:pathLst>
              <a:path w="566223" h="1319587">
                <a:moveTo>
                  <a:pt x="0" y="0"/>
                </a:moveTo>
                <a:lnTo>
                  <a:pt x="566223" y="0"/>
                </a:lnTo>
                <a:lnTo>
                  <a:pt x="566223" y="1319588"/>
                </a:lnTo>
                <a:lnTo>
                  <a:pt x="0" y="1319588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40" name="Folded Corner 39"/>
          <p:cNvSpPr/>
          <p:nvPr/>
        </p:nvSpPr>
        <p:spPr>
          <a:xfrm>
            <a:off x="2306383" y="2483285"/>
            <a:ext cx="1465387" cy="1465387"/>
          </a:xfrm>
          <a:prstGeom prst="foldedCorner">
            <a:avLst/>
          </a:prstGeom>
          <a:solidFill>
            <a:schemeClr val="accent6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6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41" name="Folded Corner 40"/>
          <p:cNvSpPr/>
          <p:nvPr/>
        </p:nvSpPr>
        <p:spPr>
          <a:xfrm>
            <a:off x="2309710" y="4467467"/>
            <a:ext cx="1465387" cy="1465387"/>
          </a:xfrm>
          <a:prstGeom prst="foldedCorner">
            <a:avLst/>
          </a:prstGeom>
          <a:solidFill>
            <a:schemeClr val="accent3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2</a:t>
            </a:r>
            <a:endParaRPr lang="en-US" sz="6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TextBox 36">
            <a:extLst>
              <a:ext uri="{FF2B5EF4-FFF2-40B4-BE49-F238E27FC236}">
                <a16:creationId xmlns:a16="http://schemas.microsoft.com/office/drawing/2014/main" id="{6C4C8594-DF7E-5533-FF97-2C14135FD45F}"/>
              </a:ext>
            </a:extLst>
          </p:cNvPr>
          <p:cNvSpPr txBox="1"/>
          <p:nvPr/>
        </p:nvSpPr>
        <p:spPr>
          <a:xfrm>
            <a:off x="4125628" y="7132077"/>
            <a:ext cx="8875984" cy="52578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4128"/>
              </a:lnSpc>
            </a:pPr>
            <a:r>
              <a:rPr lang="en-US" sz="4400" b="1" spc="8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ÃY SỐ TĂNG, DÃY SỐ GIẢM</a:t>
            </a:r>
          </a:p>
        </p:txBody>
      </p:sp>
      <p:sp>
        <p:nvSpPr>
          <p:cNvPr id="34" name="TextBox 37">
            <a:extLst>
              <a:ext uri="{FF2B5EF4-FFF2-40B4-BE49-F238E27FC236}">
                <a16:creationId xmlns:a16="http://schemas.microsoft.com/office/drawing/2014/main" id="{ED299CEA-FBED-84CE-9917-6044AC04F824}"/>
              </a:ext>
            </a:extLst>
          </p:cNvPr>
          <p:cNvSpPr txBox="1"/>
          <p:nvPr/>
        </p:nvSpPr>
        <p:spPr>
          <a:xfrm>
            <a:off x="4141670" y="9265449"/>
            <a:ext cx="11933470" cy="53444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4128"/>
              </a:lnSpc>
            </a:pPr>
            <a:r>
              <a:rPr lang="en-US" sz="4400" b="1" spc="8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ÃY SỐ BỊ CHẶN</a:t>
            </a:r>
          </a:p>
        </p:txBody>
      </p:sp>
      <p:sp>
        <p:nvSpPr>
          <p:cNvPr id="35" name="Folded Corner 39">
            <a:extLst>
              <a:ext uri="{FF2B5EF4-FFF2-40B4-BE49-F238E27FC236}">
                <a16:creationId xmlns:a16="http://schemas.microsoft.com/office/drawing/2014/main" id="{BBF9DBE0-7694-DFBE-9020-235F7D7CF065}"/>
              </a:ext>
            </a:extLst>
          </p:cNvPr>
          <p:cNvSpPr/>
          <p:nvPr/>
        </p:nvSpPr>
        <p:spPr>
          <a:xfrm>
            <a:off x="2306383" y="6576411"/>
            <a:ext cx="1465387" cy="1465387"/>
          </a:xfrm>
          <a:prstGeom prst="foldedCorner">
            <a:avLst/>
          </a:prstGeom>
          <a:solidFill>
            <a:srgbClr val="FFD347"/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6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38" name="Folded Corner 40">
            <a:extLst>
              <a:ext uri="{FF2B5EF4-FFF2-40B4-BE49-F238E27FC236}">
                <a16:creationId xmlns:a16="http://schemas.microsoft.com/office/drawing/2014/main" id="{1624B0E5-E012-11E9-3419-61D8BE55B806}"/>
              </a:ext>
            </a:extLst>
          </p:cNvPr>
          <p:cNvSpPr/>
          <p:nvPr/>
        </p:nvSpPr>
        <p:spPr>
          <a:xfrm>
            <a:off x="2325752" y="8707313"/>
            <a:ext cx="1465387" cy="1465387"/>
          </a:xfrm>
          <a:prstGeom prst="foldedCorner">
            <a:avLst/>
          </a:prstGeom>
          <a:solidFill>
            <a:srgbClr val="C00000"/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6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/>
      <p:bldP spid="40" grpId="0" animBg="1"/>
      <p:bldP spid="41" grpId="0" animBg="1"/>
      <p:bldP spid="33" grpId="0"/>
      <p:bldP spid="34" grpId="0"/>
      <p:bldP spid="35" grpId="0" animBg="1"/>
      <p:bldP spid="38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8524249" y="487860"/>
            <a:ext cx="123950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000" b="1" u="sng" dirty="0">
                <a:solidFill>
                  <a:srgbClr val="C00000"/>
                </a:solidFill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969010" y="1446986"/>
                <a:ext cx="16349980" cy="58256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fr-FR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:r>
                  <a:rPr lang="fr-FR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fr-FR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ền</a:t>
                </a:r>
                <a:r>
                  <a:rPr lang="fr-FR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ị</a:t>
                </a:r>
                <a:r>
                  <a:rPr lang="fr-FR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fr-FR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ân</a:t>
                </a:r>
                <a:r>
                  <a:rPr lang="fr-FR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ng</a:t>
                </a:r>
                <a:r>
                  <a:rPr lang="fr-FR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fr-FR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4 </a:t>
                </a:r>
                <a:r>
                  <a:rPr lang="fr-FR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áng</a:t>
                </a:r>
                <a:r>
                  <a:rPr lang="fr-FR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à:</a:t>
                </a:r>
                <a:endParaRPr lang="en-US" sz="40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 baseline="-25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fr-FR" sz="4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P</m:t>
                        </m:r>
                      </m:e>
                      <m:sub>
                        <m:r>
                          <a:rPr lang="fr-FR" sz="4000" baseline="-25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sub>
                    </m:sSub>
                    <m:r>
                      <a:rPr lang="fr-FR" sz="40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fr-FR" sz="4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fr-FR" sz="4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sub>
                    </m:sSub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fr-FR" sz="40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+0,5%</m:t>
                            </m:r>
                          </m:e>
                        </m:d>
                      </m:e>
                      <m:sup>
                        <m:r>
                          <a:rPr lang="fr-FR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sup>
                    </m:sSup>
                    <m:r>
                      <a:rPr lang="fr-FR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6.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fr-FR" sz="40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+0,5%</m:t>
                            </m:r>
                          </m:e>
                        </m:d>
                      </m:e>
                      <m:sup>
                        <m:r>
                          <a:rPr lang="fr-FR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fr-FR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6.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fr-FR" sz="40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+0,5%</m:t>
                            </m:r>
                          </m:e>
                        </m:d>
                      </m:e>
                      <m:sup>
                        <m:r>
                          <a:rPr lang="fr-FR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fr-FR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6</m:t>
                    </m:r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+0,5</m:t>
                        </m:r>
                      </m:e>
                    </m:d>
                    <m:r>
                      <a:rPr lang="fr-FR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6</m:t>
                    </m:r>
                  </m:oMath>
                </a14:m>
                <a:r>
                  <a:rPr lang="en-US" sz="40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fr-FR" sz="40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100.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fr-FR" sz="40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 + 0,5%</m:t>
                            </m:r>
                          </m:e>
                        </m:d>
                      </m:e>
                      <m:sup>
                        <m:r>
                          <a:rPr lang="fr-FR" sz="4000" baseline="30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sup>
                    </m:sSup>
                    <m:r>
                      <a:rPr lang="fr-FR" sz="40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6.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fr-FR" sz="40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+0,5%</m:t>
                            </m:r>
                          </m:e>
                        </m:d>
                      </m:e>
                      <m:sup>
                        <m:r>
                          <a:rPr lang="fr-FR" sz="4000" baseline="30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fr-FR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fr-FR" sz="40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6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fr-FR" sz="40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+0,5%</m:t>
                            </m:r>
                          </m:e>
                        </m:d>
                      </m:e>
                      <m:sup>
                        <m:r>
                          <a:rPr lang="fr-FR" sz="4000" baseline="30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fr-FR" sz="40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6.(1+0,5%)+ </m:t>
                    </m:r>
                  </m:oMath>
                </a14:m>
                <a:r>
                  <a:rPr lang="fr-FR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  <a:endParaRPr lang="en-US" sz="40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fr-FR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fr-FR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ền</a:t>
                </a:r>
                <a:r>
                  <a:rPr lang="fr-FR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ị</a:t>
                </a:r>
                <a:r>
                  <a:rPr lang="fr-FR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fr-FR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ân</a:t>
                </a:r>
                <a:r>
                  <a:rPr lang="fr-FR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ng</a:t>
                </a:r>
                <a:r>
                  <a:rPr lang="fr-FR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fr-FR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n </a:t>
                </a:r>
                <a:r>
                  <a:rPr lang="fr-FR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áng</a:t>
                </a:r>
                <a:r>
                  <a:rPr lang="fr-FR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à:</a:t>
                </a:r>
                <a:endParaRPr lang="en-US" sz="40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fr-FR" sz="4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fr-FR" sz="4000" baseline="-25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sub>
                    </m:sSub>
                    <m:r>
                      <a:rPr lang="fr-FR" sz="40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 100.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fr-FR" sz="40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 + 0,5%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a:rPr lang="fr-FR" sz="4000" baseline="30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sup>
                    </m:sSup>
                    <m:r>
                      <a:rPr lang="fr-FR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fr-FR" sz="40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 6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fr-FR" sz="40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 + 0,5%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a:rPr lang="fr-FR" sz="4000" baseline="30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fr-FR" sz="4000" i="1" baseline="30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fr-FR" sz="4000" baseline="30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p>
                    </m:sSup>
                    <m:r>
                      <a:rPr lang="fr-FR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fr-FR" sz="40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 6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fr-FR" sz="40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 + 0,5%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a:rPr lang="fr-FR" sz="4000" baseline="30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fr-FR" sz="4000" i="1" baseline="30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fr-FR" sz="4000" baseline="30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fr-FR" sz="40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 6.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fr-FR" sz="40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 + 0,5%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a:rPr lang="fr-FR" sz="4000" baseline="30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fr-FR" sz="4000" i="1" baseline="30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fr-FR" sz="4000" baseline="30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fr-FR" sz="40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 ... + 6</m:t>
                    </m:r>
                  </m:oMath>
                </a14:m>
                <a:r>
                  <a:rPr lang="fr-FR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fr-FR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ọi</a:t>
                </a:r>
                <a:r>
                  <a:rPr lang="fr-FR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n </a:t>
                </a:r>
                <a:r>
                  <a:rPr lang="fr-FR" sz="4000" dirty="0">
                    <a:latin typeface="Arial (Body)"/>
                    <a:ea typeface="Times New Roman" panose="02020603050405020304" pitchFamily="18" charset="0"/>
                    <a:cs typeface="Cambria Math" panose="02040503050406030204" pitchFamily="18" charset="0"/>
                  </a:rPr>
                  <a:t>∈</a:t>
                </a:r>
                <a:r>
                  <a:rPr lang="fr-FR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ℕ</a:t>
                </a:r>
                <a:r>
                  <a:rPr lang="fr-FR" sz="4000" baseline="30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*</a:t>
                </a:r>
                <a:r>
                  <a:rPr lang="fr-FR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9010" y="1446986"/>
                <a:ext cx="16349980" cy="5825697"/>
              </a:xfrm>
              <a:prstGeom prst="rect">
                <a:avLst/>
              </a:prstGeom>
              <a:blipFill>
                <a:blip r:embed="rId2"/>
                <a:stretch>
                  <a:fillRect l="-1342" r="-224" b="-34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2">
            <a:extLst>
              <a:ext uri="{FF2B5EF4-FFF2-40B4-BE49-F238E27FC236}">
                <a16:creationId xmlns:a16="http://schemas.microsoft.com/office/drawing/2014/main" id="{449E11D0-6088-6026-82B6-02D2C4A1420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549" r="31288"/>
          <a:stretch/>
        </p:blipFill>
        <p:spPr bwMode="auto">
          <a:xfrm>
            <a:off x="11353800" y="6515100"/>
            <a:ext cx="5029200" cy="30504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8832068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4450775" y="3573532"/>
            <a:ext cx="3666838" cy="947966"/>
            <a:chOff x="0" y="0"/>
            <a:chExt cx="3623462" cy="93675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Freeform 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Freeform 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B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14450775" y="7787674"/>
            <a:ext cx="3666838" cy="947966"/>
            <a:chOff x="0" y="0"/>
            <a:chExt cx="3623462" cy="936752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1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96F7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1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14460300" y="709904"/>
            <a:ext cx="3666838" cy="947966"/>
            <a:chOff x="0" y="0"/>
            <a:chExt cx="3623462" cy="936752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1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1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89B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1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" name="Group 17"/>
          <p:cNvGrpSpPr/>
          <p:nvPr/>
        </p:nvGrpSpPr>
        <p:grpSpPr>
          <a:xfrm>
            <a:off x="-84314" y="527652"/>
            <a:ext cx="17298124" cy="10024998"/>
            <a:chOff x="0" y="0"/>
            <a:chExt cx="4521135" cy="2620190"/>
          </a:xfrm>
        </p:grpSpPr>
        <p:sp>
          <p:nvSpPr>
            <p:cNvPr id="18" name="Freeform 18"/>
            <p:cNvSpPr/>
            <p:nvPr/>
          </p:nvSpPr>
          <p:spPr>
            <a:xfrm>
              <a:off x="0" y="0"/>
              <a:ext cx="4521135" cy="2620190"/>
            </a:xfrm>
            <a:custGeom>
              <a:avLst/>
              <a:gdLst/>
              <a:ahLst/>
              <a:cxnLst/>
              <a:rect l="l" t="t" r="r" b="b"/>
              <a:pathLst>
                <a:path w="4521135" h="2620190">
                  <a:moveTo>
                    <a:pt x="0" y="0"/>
                  </a:moveTo>
                  <a:lnTo>
                    <a:pt x="4521135" y="0"/>
                  </a:lnTo>
                  <a:lnTo>
                    <a:pt x="4521135" y="2620190"/>
                  </a:lnTo>
                  <a:lnTo>
                    <a:pt x="0" y="2620190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TextBox 19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grpSp>
        <p:nvGrpSpPr>
          <p:cNvPr id="20" name="Group 20"/>
          <p:cNvGrpSpPr/>
          <p:nvPr/>
        </p:nvGrpSpPr>
        <p:grpSpPr>
          <a:xfrm>
            <a:off x="-489425" y="527652"/>
            <a:ext cx="17703235" cy="11802156"/>
            <a:chOff x="0" y="0"/>
            <a:chExt cx="23604313" cy="15736209"/>
          </a:xfrm>
        </p:grpSpPr>
        <p:sp>
          <p:nvSpPr>
            <p:cNvPr id="21" name="Freeform 21"/>
            <p:cNvSpPr/>
            <p:nvPr/>
          </p:nvSpPr>
          <p:spPr>
            <a:xfrm>
              <a:off x="0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22"/>
            <p:cNvSpPr/>
            <p:nvPr/>
          </p:nvSpPr>
          <p:spPr>
            <a:xfrm>
              <a:off x="7868104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23"/>
            <p:cNvSpPr/>
            <p:nvPr/>
          </p:nvSpPr>
          <p:spPr>
            <a:xfrm>
              <a:off x="15736209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Freeform 24"/>
            <p:cNvSpPr/>
            <p:nvPr/>
          </p:nvSpPr>
          <p:spPr>
            <a:xfrm>
              <a:off x="0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25"/>
            <p:cNvSpPr/>
            <p:nvPr/>
          </p:nvSpPr>
          <p:spPr>
            <a:xfrm>
              <a:off x="7868104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26"/>
            <p:cNvSpPr/>
            <p:nvPr/>
          </p:nvSpPr>
          <p:spPr>
            <a:xfrm>
              <a:off x="15736209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7" name="Group 27"/>
          <p:cNvGrpSpPr/>
          <p:nvPr/>
        </p:nvGrpSpPr>
        <p:grpSpPr>
          <a:xfrm>
            <a:off x="14450775" y="2108145"/>
            <a:ext cx="3666838" cy="947966"/>
            <a:chOff x="0" y="0"/>
            <a:chExt cx="3623462" cy="936752"/>
          </a:xfrm>
        </p:grpSpPr>
        <p:sp>
          <p:nvSpPr>
            <p:cNvPr id="28" name="Freeform 2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Freeform 2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Freeform 3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5B5FC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3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2" name="TextBox 32"/>
          <p:cNvSpPr txBox="1"/>
          <p:nvPr/>
        </p:nvSpPr>
        <p:spPr>
          <a:xfrm>
            <a:off x="3079574" y="1410914"/>
            <a:ext cx="10152906" cy="974626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7588"/>
              </a:lnSpc>
            </a:pPr>
            <a:r>
              <a:rPr lang="vi-VN" sz="6600" b="1" spc="147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  <a:endParaRPr lang="en-US" sz="6600" b="1" spc="147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Freeform 33"/>
          <p:cNvSpPr/>
          <p:nvPr/>
        </p:nvSpPr>
        <p:spPr>
          <a:xfrm rot="-2012905">
            <a:off x="1327947" y="371535"/>
            <a:ext cx="505232" cy="1715292"/>
          </a:xfrm>
          <a:custGeom>
            <a:avLst/>
            <a:gdLst/>
            <a:ahLst/>
            <a:cxnLst/>
            <a:rect l="l" t="t" r="r" b="b"/>
            <a:pathLst>
              <a:path w="666081" h="2261385">
                <a:moveTo>
                  <a:pt x="0" y="0"/>
                </a:moveTo>
                <a:lnTo>
                  <a:pt x="666080" y="0"/>
                </a:lnTo>
                <a:lnTo>
                  <a:pt x="666080" y="2261386"/>
                </a:lnTo>
                <a:lnTo>
                  <a:pt x="0" y="2261386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43" name="Folded Corner 42"/>
          <p:cNvSpPr/>
          <p:nvPr/>
        </p:nvSpPr>
        <p:spPr>
          <a:xfrm>
            <a:off x="1930976" y="3060662"/>
            <a:ext cx="1465387" cy="1465387"/>
          </a:xfrm>
          <a:prstGeom prst="foldedCorner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5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1</a:t>
            </a:r>
            <a:endParaRPr lang="en-US" sz="54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" name="Folded Corner 43"/>
          <p:cNvSpPr/>
          <p:nvPr/>
        </p:nvSpPr>
        <p:spPr>
          <a:xfrm>
            <a:off x="1930975" y="5176799"/>
            <a:ext cx="1465387" cy="1465387"/>
          </a:xfrm>
          <a:prstGeom prst="foldedCorner">
            <a:avLst/>
          </a:prstGeom>
          <a:solidFill>
            <a:schemeClr val="accent3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5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2</a:t>
            </a:r>
            <a:endParaRPr lang="en-US" sz="54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5" name="Folded Corner 44"/>
          <p:cNvSpPr/>
          <p:nvPr/>
        </p:nvSpPr>
        <p:spPr>
          <a:xfrm>
            <a:off x="1930975" y="7405826"/>
            <a:ext cx="1465387" cy="1465387"/>
          </a:xfrm>
          <a:prstGeom prst="foldedCorner">
            <a:avLst/>
          </a:prstGeom>
          <a:solidFill>
            <a:schemeClr val="accent6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5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3</a:t>
            </a:r>
            <a:endParaRPr lang="en-US" sz="54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3810000" y="3056111"/>
            <a:ext cx="10453271" cy="9825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4400">
                <a:latin typeface="Arial" panose="020B0604020202020204" pitchFamily="34" charset="0"/>
                <a:cs typeface="Arial" panose="020B0604020202020204" pitchFamily="34" charset="0"/>
              </a:rPr>
              <a:t>Ôn lại các kiến thức đã học trong bài</a:t>
            </a:r>
            <a:endParaRPr lang="en-US"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3906576" y="5208016"/>
            <a:ext cx="11790624" cy="9825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4400" dirty="0">
                <a:latin typeface="Arial" panose="020B0604020202020204" pitchFamily="34" charset="0"/>
                <a:cs typeface="Arial" panose="020B0604020202020204" pitchFamily="34" charset="0"/>
              </a:rPr>
              <a:t>Hoàn thành bài tập SBT</a:t>
            </a:r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3810000" y="7567943"/>
            <a:ext cx="11562024" cy="9825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4400" dirty="0">
                <a:latin typeface="Arial" panose="020B0604020202020204" pitchFamily="34" charset="0"/>
                <a:cs typeface="Arial" panose="020B0604020202020204" pitchFamily="34" charset="0"/>
              </a:rPr>
              <a:t>Chuẩn bị bài sau - </a:t>
            </a:r>
            <a:r>
              <a:rPr lang="vi-VN" sz="4400" b="1" dirty="0">
                <a:latin typeface="Arial" panose="020B0604020202020204" pitchFamily="34" charset="0"/>
                <a:cs typeface="Arial" panose="020B0604020202020204" pitchFamily="34" charset="0"/>
              </a:rPr>
              <a:t>Bài 2: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Cấp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endParaRPr lang="en-US" sz="4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4" grpId="0" animBg="1"/>
      <p:bldP spid="45" grpId="0" animBg="1"/>
      <p:bldP spid="46" grpId="0"/>
      <p:bldP spid="47" grpId="0"/>
      <p:bldP spid="48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48ADE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4450775" y="7787674"/>
            <a:ext cx="3666838" cy="947966"/>
            <a:chOff x="0" y="0"/>
            <a:chExt cx="3623462" cy="93675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Freeform 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B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Freeform 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96F7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14450775" y="2108145"/>
            <a:ext cx="3666838" cy="947966"/>
            <a:chOff x="0" y="0"/>
            <a:chExt cx="3623462" cy="936752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1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5B5FC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1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14450775" y="3573532"/>
            <a:ext cx="3666838" cy="947966"/>
            <a:chOff x="0" y="0"/>
            <a:chExt cx="3623462" cy="936752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1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1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B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1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" name="Group 17"/>
          <p:cNvGrpSpPr/>
          <p:nvPr/>
        </p:nvGrpSpPr>
        <p:grpSpPr>
          <a:xfrm>
            <a:off x="14460300" y="709904"/>
            <a:ext cx="3666838" cy="947966"/>
            <a:chOff x="0" y="0"/>
            <a:chExt cx="3623462" cy="936752"/>
          </a:xfrm>
        </p:grpSpPr>
        <p:sp>
          <p:nvSpPr>
            <p:cNvPr id="18" name="Freeform 1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Freeform 1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Freeform 2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89B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Freeform 2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2" name="Group 22"/>
          <p:cNvGrpSpPr/>
          <p:nvPr/>
        </p:nvGrpSpPr>
        <p:grpSpPr>
          <a:xfrm>
            <a:off x="-115376" y="527652"/>
            <a:ext cx="17319661" cy="9948534"/>
            <a:chOff x="0" y="0"/>
            <a:chExt cx="4561557" cy="2620190"/>
          </a:xfrm>
        </p:grpSpPr>
        <p:sp>
          <p:nvSpPr>
            <p:cNvPr id="23" name="Freeform 23"/>
            <p:cNvSpPr/>
            <p:nvPr/>
          </p:nvSpPr>
          <p:spPr>
            <a:xfrm>
              <a:off x="0" y="0"/>
              <a:ext cx="4561557" cy="2620190"/>
            </a:xfrm>
            <a:custGeom>
              <a:avLst/>
              <a:gdLst/>
              <a:ahLst/>
              <a:cxnLst/>
              <a:rect l="l" t="t" r="r" b="b"/>
              <a:pathLst>
                <a:path w="4561557" h="2620190">
                  <a:moveTo>
                    <a:pt x="0" y="0"/>
                  </a:moveTo>
                  <a:lnTo>
                    <a:pt x="4561557" y="0"/>
                  </a:lnTo>
                  <a:lnTo>
                    <a:pt x="4561557" y="2620190"/>
                  </a:lnTo>
                  <a:lnTo>
                    <a:pt x="0" y="2620190"/>
                  </a:lnTo>
                  <a:close/>
                </a:path>
              </a:pathLst>
            </a:custGeom>
            <a:solidFill>
              <a:srgbClr val="99DCFF"/>
            </a:solidFill>
            <a:ln w="28575">
              <a:solidFill>
                <a:srgbClr val="000000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TextBox 24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>
                <a:solidFill>
                  <a:prstClr val="black"/>
                </a:solidFill>
              </a:endParaRPr>
            </a:p>
          </p:txBody>
        </p:sp>
      </p:grpSp>
      <p:grpSp>
        <p:nvGrpSpPr>
          <p:cNvPr id="25" name="Group 25"/>
          <p:cNvGrpSpPr/>
          <p:nvPr/>
        </p:nvGrpSpPr>
        <p:grpSpPr>
          <a:xfrm>
            <a:off x="-363921" y="527652"/>
            <a:ext cx="17568206" cy="11712137"/>
            <a:chOff x="0" y="0"/>
            <a:chExt cx="23424274" cy="15616183"/>
          </a:xfrm>
        </p:grpSpPr>
        <p:sp>
          <p:nvSpPr>
            <p:cNvPr id="26" name="Freeform 26"/>
            <p:cNvSpPr/>
            <p:nvPr/>
          </p:nvSpPr>
          <p:spPr>
            <a:xfrm>
              <a:off x="0" y="0"/>
              <a:ext cx="7808091" cy="7808091"/>
            </a:xfrm>
            <a:custGeom>
              <a:avLst/>
              <a:gdLst/>
              <a:ahLst/>
              <a:cxnLst/>
              <a:rect l="l" t="t" r="r" b="b"/>
              <a:pathLst>
                <a:path w="7808091" h="7808091">
                  <a:moveTo>
                    <a:pt x="0" y="0"/>
                  </a:moveTo>
                  <a:lnTo>
                    <a:pt x="7808091" y="0"/>
                  </a:lnTo>
                  <a:lnTo>
                    <a:pt x="7808091" y="7808091"/>
                  </a:lnTo>
                  <a:lnTo>
                    <a:pt x="0" y="7808091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Freeform 27"/>
            <p:cNvSpPr/>
            <p:nvPr/>
          </p:nvSpPr>
          <p:spPr>
            <a:xfrm>
              <a:off x="7808091" y="0"/>
              <a:ext cx="7808091" cy="7808091"/>
            </a:xfrm>
            <a:custGeom>
              <a:avLst/>
              <a:gdLst/>
              <a:ahLst/>
              <a:cxnLst/>
              <a:rect l="l" t="t" r="r" b="b"/>
              <a:pathLst>
                <a:path w="7808091" h="7808091">
                  <a:moveTo>
                    <a:pt x="0" y="0"/>
                  </a:moveTo>
                  <a:lnTo>
                    <a:pt x="7808092" y="0"/>
                  </a:lnTo>
                  <a:lnTo>
                    <a:pt x="7808092" y="7808091"/>
                  </a:lnTo>
                  <a:lnTo>
                    <a:pt x="0" y="7808091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Freeform 28"/>
            <p:cNvSpPr/>
            <p:nvPr/>
          </p:nvSpPr>
          <p:spPr>
            <a:xfrm>
              <a:off x="15616183" y="0"/>
              <a:ext cx="7808091" cy="7808091"/>
            </a:xfrm>
            <a:custGeom>
              <a:avLst/>
              <a:gdLst/>
              <a:ahLst/>
              <a:cxnLst/>
              <a:rect l="l" t="t" r="r" b="b"/>
              <a:pathLst>
                <a:path w="7808091" h="7808091">
                  <a:moveTo>
                    <a:pt x="0" y="0"/>
                  </a:moveTo>
                  <a:lnTo>
                    <a:pt x="7808091" y="0"/>
                  </a:lnTo>
                  <a:lnTo>
                    <a:pt x="7808091" y="7808091"/>
                  </a:lnTo>
                  <a:lnTo>
                    <a:pt x="0" y="7808091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Freeform 29"/>
            <p:cNvSpPr/>
            <p:nvPr/>
          </p:nvSpPr>
          <p:spPr>
            <a:xfrm>
              <a:off x="0" y="7808091"/>
              <a:ext cx="7808091" cy="7808091"/>
            </a:xfrm>
            <a:custGeom>
              <a:avLst/>
              <a:gdLst/>
              <a:ahLst/>
              <a:cxnLst/>
              <a:rect l="l" t="t" r="r" b="b"/>
              <a:pathLst>
                <a:path w="7808091" h="7808091">
                  <a:moveTo>
                    <a:pt x="0" y="0"/>
                  </a:moveTo>
                  <a:lnTo>
                    <a:pt x="7808091" y="0"/>
                  </a:lnTo>
                  <a:lnTo>
                    <a:pt x="7808091" y="7808092"/>
                  </a:lnTo>
                  <a:lnTo>
                    <a:pt x="0" y="7808092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Freeform 30"/>
            <p:cNvSpPr/>
            <p:nvPr/>
          </p:nvSpPr>
          <p:spPr>
            <a:xfrm>
              <a:off x="7808091" y="7808091"/>
              <a:ext cx="7808091" cy="7808091"/>
            </a:xfrm>
            <a:custGeom>
              <a:avLst/>
              <a:gdLst/>
              <a:ahLst/>
              <a:cxnLst/>
              <a:rect l="l" t="t" r="r" b="b"/>
              <a:pathLst>
                <a:path w="7808091" h="7808091">
                  <a:moveTo>
                    <a:pt x="0" y="0"/>
                  </a:moveTo>
                  <a:lnTo>
                    <a:pt x="7808092" y="0"/>
                  </a:lnTo>
                  <a:lnTo>
                    <a:pt x="7808092" y="7808092"/>
                  </a:lnTo>
                  <a:lnTo>
                    <a:pt x="0" y="7808092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31"/>
            <p:cNvSpPr/>
            <p:nvPr/>
          </p:nvSpPr>
          <p:spPr>
            <a:xfrm>
              <a:off x="15616183" y="7808091"/>
              <a:ext cx="7808091" cy="7808091"/>
            </a:xfrm>
            <a:custGeom>
              <a:avLst/>
              <a:gdLst/>
              <a:ahLst/>
              <a:cxnLst/>
              <a:rect l="l" t="t" r="r" b="b"/>
              <a:pathLst>
                <a:path w="7808091" h="7808091">
                  <a:moveTo>
                    <a:pt x="0" y="0"/>
                  </a:moveTo>
                  <a:lnTo>
                    <a:pt x="7808091" y="0"/>
                  </a:lnTo>
                  <a:lnTo>
                    <a:pt x="7808091" y="7808092"/>
                  </a:lnTo>
                  <a:lnTo>
                    <a:pt x="0" y="7808092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2" name="Group 32"/>
          <p:cNvGrpSpPr/>
          <p:nvPr/>
        </p:nvGrpSpPr>
        <p:grpSpPr>
          <a:xfrm>
            <a:off x="828737" y="2237854"/>
            <a:ext cx="14900499" cy="6311473"/>
            <a:chOff x="0" y="0"/>
            <a:chExt cx="3454583" cy="1463274"/>
          </a:xfrm>
        </p:grpSpPr>
        <p:sp>
          <p:nvSpPr>
            <p:cNvPr id="33" name="Freeform 33"/>
            <p:cNvSpPr/>
            <p:nvPr/>
          </p:nvSpPr>
          <p:spPr>
            <a:xfrm>
              <a:off x="0" y="0"/>
              <a:ext cx="3454583" cy="1463274"/>
            </a:xfrm>
            <a:custGeom>
              <a:avLst/>
              <a:gdLst/>
              <a:ahLst/>
              <a:cxnLst/>
              <a:rect l="l" t="t" r="r" b="b"/>
              <a:pathLst>
                <a:path w="3454583" h="1463274">
                  <a:moveTo>
                    <a:pt x="26498" y="0"/>
                  </a:moveTo>
                  <a:lnTo>
                    <a:pt x="3428085" y="0"/>
                  </a:lnTo>
                  <a:cubicBezTo>
                    <a:pt x="3435112" y="0"/>
                    <a:pt x="3441852" y="2792"/>
                    <a:pt x="3446822" y="7761"/>
                  </a:cubicBezTo>
                  <a:cubicBezTo>
                    <a:pt x="3451791" y="12731"/>
                    <a:pt x="3454583" y="19471"/>
                    <a:pt x="3454583" y="26498"/>
                  </a:cubicBezTo>
                  <a:lnTo>
                    <a:pt x="3454583" y="1436775"/>
                  </a:lnTo>
                  <a:cubicBezTo>
                    <a:pt x="3454583" y="1443803"/>
                    <a:pt x="3451791" y="1450543"/>
                    <a:pt x="3446822" y="1455512"/>
                  </a:cubicBezTo>
                  <a:cubicBezTo>
                    <a:pt x="3441852" y="1460482"/>
                    <a:pt x="3435112" y="1463274"/>
                    <a:pt x="3428085" y="1463274"/>
                  </a:cubicBezTo>
                  <a:lnTo>
                    <a:pt x="26498" y="1463274"/>
                  </a:lnTo>
                  <a:cubicBezTo>
                    <a:pt x="19471" y="1463274"/>
                    <a:pt x="12731" y="1460482"/>
                    <a:pt x="7761" y="1455512"/>
                  </a:cubicBezTo>
                  <a:cubicBezTo>
                    <a:pt x="2792" y="1450543"/>
                    <a:pt x="0" y="1443803"/>
                    <a:pt x="0" y="1436775"/>
                  </a:cubicBezTo>
                  <a:lnTo>
                    <a:pt x="0" y="26498"/>
                  </a:lnTo>
                  <a:cubicBezTo>
                    <a:pt x="0" y="19471"/>
                    <a:pt x="2792" y="12731"/>
                    <a:pt x="7761" y="7761"/>
                  </a:cubicBezTo>
                  <a:cubicBezTo>
                    <a:pt x="12731" y="2792"/>
                    <a:pt x="19471" y="0"/>
                    <a:pt x="26498" y="0"/>
                  </a:cubicBez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TextBox 34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>
                <a:solidFill>
                  <a:prstClr val="black"/>
                </a:solidFill>
              </a:endParaRPr>
            </a:p>
          </p:txBody>
        </p:sp>
      </p:grpSp>
      <p:sp>
        <p:nvSpPr>
          <p:cNvPr id="35" name="Freeform 35"/>
          <p:cNvSpPr/>
          <p:nvPr/>
        </p:nvSpPr>
        <p:spPr>
          <a:xfrm>
            <a:off x="1815546" y="1169396"/>
            <a:ext cx="1563078" cy="1606902"/>
          </a:xfrm>
          <a:custGeom>
            <a:avLst/>
            <a:gdLst/>
            <a:ahLst/>
            <a:cxnLst/>
            <a:rect l="l" t="t" r="r" b="b"/>
            <a:pathLst>
              <a:path w="1563078" h="1606902">
                <a:moveTo>
                  <a:pt x="0" y="0"/>
                </a:moveTo>
                <a:lnTo>
                  <a:pt x="1563077" y="0"/>
                </a:lnTo>
                <a:lnTo>
                  <a:pt x="1563077" y="1606903"/>
                </a:lnTo>
                <a:lnTo>
                  <a:pt x="0" y="1606903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36" name="Freeform 36"/>
          <p:cNvSpPr/>
          <p:nvPr/>
        </p:nvSpPr>
        <p:spPr>
          <a:xfrm>
            <a:off x="828737" y="7495136"/>
            <a:ext cx="3332211" cy="2108380"/>
          </a:xfrm>
          <a:custGeom>
            <a:avLst/>
            <a:gdLst/>
            <a:ahLst/>
            <a:cxnLst/>
            <a:rect l="l" t="t" r="r" b="b"/>
            <a:pathLst>
              <a:path w="3332211" h="2108380">
                <a:moveTo>
                  <a:pt x="0" y="0"/>
                </a:moveTo>
                <a:lnTo>
                  <a:pt x="3332210" y="0"/>
                </a:lnTo>
                <a:lnTo>
                  <a:pt x="3332210" y="2108381"/>
                </a:lnTo>
                <a:lnTo>
                  <a:pt x="0" y="2108381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37" name="Freeform 37"/>
          <p:cNvSpPr/>
          <p:nvPr/>
        </p:nvSpPr>
        <p:spPr>
          <a:xfrm rot="-1358923">
            <a:off x="12722601" y="6957185"/>
            <a:ext cx="2703746" cy="3184283"/>
          </a:xfrm>
          <a:custGeom>
            <a:avLst/>
            <a:gdLst/>
            <a:ahLst/>
            <a:cxnLst/>
            <a:rect l="l" t="t" r="r" b="b"/>
            <a:pathLst>
              <a:path w="2703746" h="3184283">
                <a:moveTo>
                  <a:pt x="0" y="0"/>
                </a:moveTo>
                <a:lnTo>
                  <a:pt x="2703746" y="0"/>
                </a:lnTo>
                <a:lnTo>
                  <a:pt x="2703746" y="3184283"/>
                </a:lnTo>
                <a:lnTo>
                  <a:pt x="0" y="3184283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38" name="Freeform 38"/>
          <p:cNvSpPr/>
          <p:nvPr/>
        </p:nvSpPr>
        <p:spPr>
          <a:xfrm rot="-607473">
            <a:off x="14846935" y="6878444"/>
            <a:ext cx="524042" cy="1779154"/>
          </a:xfrm>
          <a:custGeom>
            <a:avLst/>
            <a:gdLst/>
            <a:ahLst/>
            <a:cxnLst/>
            <a:rect l="l" t="t" r="r" b="b"/>
            <a:pathLst>
              <a:path w="524042" h="1779154">
                <a:moveTo>
                  <a:pt x="0" y="0"/>
                </a:moveTo>
                <a:lnTo>
                  <a:pt x="524042" y="0"/>
                </a:lnTo>
                <a:lnTo>
                  <a:pt x="524042" y="1779154"/>
                </a:lnTo>
                <a:lnTo>
                  <a:pt x="0" y="1779154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39" name="Freeform 39"/>
          <p:cNvSpPr/>
          <p:nvPr/>
        </p:nvSpPr>
        <p:spPr>
          <a:xfrm rot="-1729736">
            <a:off x="14147400" y="811567"/>
            <a:ext cx="470779" cy="4388615"/>
          </a:xfrm>
          <a:custGeom>
            <a:avLst/>
            <a:gdLst/>
            <a:ahLst/>
            <a:cxnLst/>
            <a:rect l="l" t="t" r="r" b="b"/>
            <a:pathLst>
              <a:path w="470779" h="4388615">
                <a:moveTo>
                  <a:pt x="0" y="0"/>
                </a:moveTo>
                <a:lnTo>
                  <a:pt x="470778" y="0"/>
                </a:lnTo>
                <a:lnTo>
                  <a:pt x="470778" y="4388615"/>
                </a:lnTo>
                <a:lnTo>
                  <a:pt x="0" y="4388615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40" name="Freeform 40"/>
          <p:cNvSpPr/>
          <p:nvPr/>
        </p:nvSpPr>
        <p:spPr>
          <a:xfrm rot="-897102">
            <a:off x="15279507" y="809281"/>
            <a:ext cx="493296" cy="4598517"/>
          </a:xfrm>
          <a:custGeom>
            <a:avLst/>
            <a:gdLst/>
            <a:ahLst/>
            <a:cxnLst/>
            <a:rect l="l" t="t" r="r" b="b"/>
            <a:pathLst>
              <a:path w="493296" h="4598517">
                <a:moveTo>
                  <a:pt x="0" y="0"/>
                </a:moveTo>
                <a:lnTo>
                  <a:pt x="493296" y="0"/>
                </a:lnTo>
                <a:lnTo>
                  <a:pt x="493296" y="4598517"/>
                </a:lnTo>
                <a:lnTo>
                  <a:pt x="0" y="4598517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41" name="TextBox 41"/>
          <p:cNvSpPr txBox="1"/>
          <p:nvPr/>
        </p:nvSpPr>
        <p:spPr>
          <a:xfrm>
            <a:off x="2494842" y="3288228"/>
            <a:ext cx="12299056" cy="369331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8000" b="1" spc="204">
                <a:solidFill>
                  <a:srgbClr val="231F20"/>
                </a:solidFill>
                <a:cs typeface="Arial" panose="020B0604020202020204" pitchFamily="34" charset="0"/>
              </a:rPr>
              <a:t>HẸN GẶP LẠI CÁC EM TRONG TIẾT HỌC SAU!</a:t>
            </a:r>
            <a:endParaRPr lang="en-US" sz="8000" b="1" spc="204">
              <a:solidFill>
                <a:srgbClr val="231F2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5266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doors dir="vert"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4450775" y="2108145"/>
            <a:ext cx="3666838" cy="947966"/>
            <a:chOff x="0" y="0"/>
            <a:chExt cx="3623462" cy="93675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Freeform 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Freeform 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5B5FC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14450775" y="3573532"/>
            <a:ext cx="3666838" cy="947966"/>
            <a:chOff x="0" y="0"/>
            <a:chExt cx="3623462" cy="936752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1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B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1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14450775" y="7787674"/>
            <a:ext cx="3666838" cy="947966"/>
            <a:chOff x="0" y="0"/>
            <a:chExt cx="3623462" cy="936752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1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1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96F7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1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" name="Group 17"/>
          <p:cNvGrpSpPr/>
          <p:nvPr/>
        </p:nvGrpSpPr>
        <p:grpSpPr>
          <a:xfrm>
            <a:off x="-84314" y="527652"/>
            <a:ext cx="17298124" cy="10024998"/>
            <a:chOff x="0" y="0"/>
            <a:chExt cx="4521135" cy="2620190"/>
          </a:xfrm>
        </p:grpSpPr>
        <p:sp>
          <p:nvSpPr>
            <p:cNvPr id="18" name="Freeform 18"/>
            <p:cNvSpPr/>
            <p:nvPr/>
          </p:nvSpPr>
          <p:spPr>
            <a:xfrm>
              <a:off x="0" y="0"/>
              <a:ext cx="4521135" cy="2620190"/>
            </a:xfrm>
            <a:custGeom>
              <a:avLst/>
              <a:gdLst/>
              <a:ahLst/>
              <a:cxnLst/>
              <a:rect l="l" t="t" r="r" b="b"/>
              <a:pathLst>
                <a:path w="4521135" h="2620190">
                  <a:moveTo>
                    <a:pt x="0" y="0"/>
                  </a:moveTo>
                  <a:lnTo>
                    <a:pt x="4521135" y="0"/>
                  </a:lnTo>
                  <a:lnTo>
                    <a:pt x="4521135" y="2620190"/>
                  </a:lnTo>
                  <a:lnTo>
                    <a:pt x="0" y="2620190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TextBox 19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grpSp>
        <p:nvGrpSpPr>
          <p:cNvPr id="20" name="Group 20"/>
          <p:cNvGrpSpPr/>
          <p:nvPr/>
        </p:nvGrpSpPr>
        <p:grpSpPr>
          <a:xfrm>
            <a:off x="-489425" y="527652"/>
            <a:ext cx="17703235" cy="11802156"/>
            <a:chOff x="0" y="0"/>
            <a:chExt cx="23604313" cy="15736209"/>
          </a:xfrm>
        </p:grpSpPr>
        <p:sp>
          <p:nvSpPr>
            <p:cNvPr id="21" name="Freeform 21"/>
            <p:cNvSpPr/>
            <p:nvPr/>
          </p:nvSpPr>
          <p:spPr>
            <a:xfrm>
              <a:off x="0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22"/>
            <p:cNvSpPr/>
            <p:nvPr/>
          </p:nvSpPr>
          <p:spPr>
            <a:xfrm>
              <a:off x="7868104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23"/>
            <p:cNvSpPr/>
            <p:nvPr/>
          </p:nvSpPr>
          <p:spPr>
            <a:xfrm>
              <a:off x="15736209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Freeform 24"/>
            <p:cNvSpPr/>
            <p:nvPr/>
          </p:nvSpPr>
          <p:spPr>
            <a:xfrm>
              <a:off x="0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25"/>
            <p:cNvSpPr/>
            <p:nvPr/>
          </p:nvSpPr>
          <p:spPr>
            <a:xfrm>
              <a:off x="7868104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26"/>
            <p:cNvSpPr/>
            <p:nvPr/>
          </p:nvSpPr>
          <p:spPr>
            <a:xfrm>
              <a:off x="15736209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7" name="Group 27"/>
          <p:cNvGrpSpPr/>
          <p:nvPr/>
        </p:nvGrpSpPr>
        <p:grpSpPr>
          <a:xfrm>
            <a:off x="14460300" y="709904"/>
            <a:ext cx="3666838" cy="947966"/>
            <a:chOff x="0" y="0"/>
            <a:chExt cx="3623462" cy="936752"/>
          </a:xfrm>
        </p:grpSpPr>
        <p:sp>
          <p:nvSpPr>
            <p:cNvPr id="28" name="Freeform 2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Freeform 2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Freeform 3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89B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3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2" name="TextBox 32"/>
          <p:cNvSpPr txBox="1"/>
          <p:nvPr/>
        </p:nvSpPr>
        <p:spPr>
          <a:xfrm>
            <a:off x="2034073" y="4937422"/>
            <a:ext cx="13061349" cy="120545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9426"/>
              </a:lnSpc>
            </a:pPr>
            <a:r>
              <a:rPr lang="en-US" sz="8800" b="1" spc="182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. </a:t>
            </a:r>
            <a:r>
              <a:rPr lang="en-US" sz="8800" b="1" spc="182" dirty="0">
                <a:solidFill>
                  <a:srgbClr val="231F2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I NIỆM</a:t>
            </a:r>
          </a:p>
        </p:txBody>
      </p:sp>
      <p:sp>
        <p:nvSpPr>
          <p:cNvPr id="36" name="Freeform 36"/>
          <p:cNvSpPr/>
          <p:nvPr/>
        </p:nvSpPr>
        <p:spPr>
          <a:xfrm rot="-1729736">
            <a:off x="1326753" y="6811466"/>
            <a:ext cx="451370" cy="3182015"/>
          </a:xfrm>
          <a:custGeom>
            <a:avLst/>
            <a:gdLst/>
            <a:ahLst/>
            <a:cxnLst/>
            <a:rect l="l" t="t" r="r" b="b"/>
            <a:pathLst>
              <a:path w="414417" h="3863212">
                <a:moveTo>
                  <a:pt x="0" y="0"/>
                </a:moveTo>
                <a:lnTo>
                  <a:pt x="414417" y="0"/>
                </a:lnTo>
                <a:lnTo>
                  <a:pt x="414417" y="3863212"/>
                </a:lnTo>
                <a:lnTo>
                  <a:pt x="0" y="3863212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37" name="Freeform 37"/>
          <p:cNvSpPr/>
          <p:nvPr/>
        </p:nvSpPr>
        <p:spPr>
          <a:xfrm rot="782942">
            <a:off x="188855" y="-371640"/>
            <a:ext cx="2492796" cy="1957978"/>
          </a:xfrm>
          <a:custGeom>
            <a:avLst/>
            <a:gdLst/>
            <a:ahLst/>
            <a:cxnLst/>
            <a:rect l="l" t="t" r="r" b="b"/>
            <a:pathLst>
              <a:path w="2492796" h="1957978">
                <a:moveTo>
                  <a:pt x="0" y="0"/>
                </a:moveTo>
                <a:lnTo>
                  <a:pt x="2492796" y="0"/>
                </a:lnTo>
                <a:lnTo>
                  <a:pt x="2492796" y="1957978"/>
                </a:lnTo>
                <a:lnTo>
                  <a:pt x="0" y="1957978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39" name="Freeform 13"/>
          <p:cNvSpPr/>
          <p:nvPr/>
        </p:nvSpPr>
        <p:spPr>
          <a:xfrm rot="1953223">
            <a:off x="15131790" y="6233373"/>
            <a:ext cx="1489671" cy="3329628"/>
          </a:xfrm>
          <a:custGeom>
            <a:avLst/>
            <a:gdLst/>
            <a:ahLst/>
            <a:cxnLst/>
            <a:rect l="l" t="t" r="r" b="b"/>
            <a:pathLst>
              <a:path w="991215" h="1996953">
                <a:moveTo>
                  <a:pt x="0" y="0"/>
                </a:moveTo>
                <a:lnTo>
                  <a:pt x="991214" y="0"/>
                </a:lnTo>
                <a:lnTo>
                  <a:pt x="991214" y="1996952"/>
                </a:lnTo>
                <a:lnTo>
                  <a:pt x="0" y="1996952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med">
    <p:comb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p:sp>
        <p:nvSpPr>
          <p:cNvPr id="19" name="TextBox 19"/>
          <p:cNvSpPr txBox="1"/>
          <p:nvPr/>
        </p:nvSpPr>
        <p:spPr>
          <a:xfrm>
            <a:off x="0" y="113689"/>
            <a:ext cx="3246680" cy="3255592"/>
          </a:xfrm>
          <a:prstGeom prst="rect">
            <a:avLst/>
          </a:prstGeom>
        </p:spPr>
        <p:txBody>
          <a:bodyPr lIns="50800" tIns="50800" rIns="50800" bIns="50800" rtlCol="0" anchor="ctr"/>
          <a:lstStyle/>
          <a:p>
            <a:pPr algn="ctr">
              <a:lnSpc>
                <a:spcPts val="2659"/>
              </a:lnSpc>
              <a:spcBef>
                <a:spcPct val="0"/>
              </a:spcBef>
            </a:pPr>
            <a:endParaRPr/>
          </a:p>
        </p:txBody>
      </p:sp>
      <p:sp>
        <p:nvSpPr>
          <p:cNvPr id="10" name="Rounded Rectangle 9"/>
          <p:cNvSpPr/>
          <p:nvPr/>
        </p:nvSpPr>
        <p:spPr>
          <a:xfrm>
            <a:off x="1542181" y="763322"/>
            <a:ext cx="1676400" cy="1197581"/>
          </a:xfrm>
          <a:prstGeom prst="roundRect">
            <a:avLst/>
          </a:prstGeom>
          <a:solidFill>
            <a:schemeClr val="accent3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1</a:t>
            </a:r>
            <a:endParaRPr lang="en-US" sz="40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542181" y="862197"/>
            <a:ext cx="15203638" cy="27482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yển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0 m/s.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ãng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ơn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ị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ét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yển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ượt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ây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2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ây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3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ây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4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ây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5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ây</a:t>
            </a:r>
            <a:endParaRPr lang="en-US" sz="4000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019300" y="5309020"/>
            <a:ext cx="14249400" cy="39170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vi-VN" sz="4000" dirty="0">
                <a:ea typeface="Times New Roman" panose="02020603050405020304" pitchFamily="18" charset="0"/>
                <a:cs typeface="Times New Roman" panose="02020603050405020304" pitchFamily="18" charset="0"/>
              </a:rPr>
              <a:t>Quãng đường vật chuyển động được trong thời gian 1 giây là: </a:t>
            </a:r>
            <a:endParaRPr lang="en-US" sz="4000" dirty="0"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  <a:spcAft>
                <a:spcPts val="600"/>
              </a:spcAft>
            </a:pPr>
            <a:r>
              <a:rPr lang="vi-VN" sz="4000" dirty="0">
                <a:ea typeface="Times New Roman" panose="02020603050405020304" pitchFamily="18" charset="0"/>
                <a:cs typeface="Times New Roman" panose="02020603050405020304" pitchFamily="18" charset="0"/>
              </a:rPr>
              <a:t>20 . 1 = 20 (m).</a:t>
            </a:r>
            <a:endParaRPr lang="en-US" sz="40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vi-VN" sz="4000" dirty="0">
                <a:ea typeface="Times New Roman" panose="02020603050405020304" pitchFamily="18" charset="0"/>
                <a:cs typeface="Times New Roman" panose="02020603050405020304" pitchFamily="18" charset="0"/>
              </a:rPr>
              <a:t>Quãng đường vật chuyển động được trong thời gian 2 giây là: </a:t>
            </a:r>
            <a:endParaRPr lang="en-US" sz="4000" dirty="0"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  <a:spcAft>
                <a:spcPts val="600"/>
              </a:spcAft>
            </a:pPr>
            <a:r>
              <a:rPr lang="vi-VN" sz="4000" dirty="0">
                <a:ea typeface="Times New Roman" panose="02020603050405020304" pitchFamily="18" charset="0"/>
                <a:cs typeface="Times New Roman" panose="02020603050405020304" pitchFamily="18" charset="0"/>
              </a:rPr>
              <a:t>20 . 2 = 40 (m).</a:t>
            </a:r>
            <a:endParaRPr lang="en-US" sz="4000" dirty="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671491" y="111684"/>
            <a:ext cx="1565547" cy="156554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89031A68-168F-C8CD-A05D-C36D22DC2BA5}"/>
              </a:ext>
            </a:extLst>
          </p:cNvPr>
          <p:cNvSpPr txBox="1"/>
          <p:nvPr/>
        </p:nvSpPr>
        <p:spPr>
          <a:xfrm>
            <a:off x="8445500" y="4009137"/>
            <a:ext cx="13970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200" b="1" u="sng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vi-VN" sz="4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42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5035627"/>
      </p:ext>
    </p:extLst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/>
      <p:bldP spid="13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p:sp>
        <p:nvSpPr>
          <p:cNvPr id="19" name="TextBox 19"/>
          <p:cNvSpPr txBox="1"/>
          <p:nvPr/>
        </p:nvSpPr>
        <p:spPr>
          <a:xfrm>
            <a:off x="0" y="113689"/>
            <a:ext cx="3246680" cy="3255592"/>
          </a:xfrm>
          <a:prstGeom prst="rect">
            <a:avLst/>
          </a:prstGeom>
        </p:spPr>
        <p:txBody>
          <a:bodyPr lIns="50800" tIns="50800" rIns="50800" bIns="50800" rtlCol="0" anchor="ctr"/>
          <a:lstStyle/>
          <a:p>
            <a:pPr algn="ctr">
              <a:lnSpc>
                <a:spcPts val="2659"/>
              </a:lnSpc>
              <a:spcBef>
                <a:spcPct val="0"/>
              </a:spcBef>
            </a:pPr>
            <a:endParaRPr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45819" y="-52203"/>
            <a:ext cx="1565547" cy="156554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89031A68-168F-C8CD-A05D-C36D22DC2BA5}"/>
              </a:ext>
            </a:extLst>
          </p:cNvPr>
          <p:cNvSpPr txBox="1"/>
          <p:nvPr/>
        </p:nvSpPr>
        <p:spPr>
          <a:xfrm>
            <a:off x="8368885" y="754757"/>
            <a:ext cx="13970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200" b="1" u="sng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vi-VN" sz="4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42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id="{20174410-7F04-6405-45D9-2DE701720CE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55156281"/>
              </p:ext>
            </p:extLst>
          </p:nvPr>
        </p:nvGraphicFramePr>
        <p:xfrm>
          <a:off x="1649456" y="2314593"/>
          <a:ext cx="14835858" cy="322511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158460">
                  <a:extLst>
                    <a:ext uri="{9D8B030D-6E8A-4147-A177-3AD203B41FA5}">
                      <a16:colId xmlns:a16="http://schemas.microsoft.com/office/drawing/2014/main" val="1792952282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1255916117"/>
                    </a:ext>
                  </a:extLst>
                </a:gridCol>
                <a:gridCol w="1905000">
                  <a:extLst>
                    <a:ext uri="{9D8B030D-6E8A-4147-A177-3AD203B41FA5}">
                      <a16:colId xmlns:a16="http://schemas.microsoft.com/office/drawing/2014/main" val="1345902119"/>
                    </a:ext>
                  </a:extLst>
                </a:gridCol>
                <a:gridCol w="2133600">
                  <a:extLst>
                    <a:ext uri="{9D8B030D-6E8A-4147-A177-3AD203B41FA5}">
                      <a16:colId xmlns:a16="http://schemas.microsoft.com/office/drawing/2014/main" val="3568986972"/>
                    </a:ext>
                  </a:extLst>
                </a:gridCol>
                <a:gridCol w="1981200">
                  <a:extLst>
                    <a:ext uri="{9D8B030D-6E8A-4147-A177-3AD203B41FA5}">
                      <a16:colId xmlns:a16="http://schemas.microsoft.com/office/drawing/2014/main" val="3326351060"/>
                    </a:ext>
                  </a:extLst>
                </a:gridCol>
                <a:gridCol w="1904998">
                  <a:extLst>
                    <a:ext uri="{9D8B030D-6E8A-4147-A177-3AD203B41FA5}">
                      <a16:colId xmlns:a16="http://schemas.microsoft.com/office/drawing/2014/main" val="2205880732"/>
                    </a:ext>
                  </a:extLst>
                </a:gridCol>
              </a:tblGrid>
              <a:tr h="171409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4000" dirty="0" err="1">
                          <a:latin typeface="Arial (Body)"/>
                        </a:rPr>
                        <a:t>Thời</a:t>
                      </a:r>
                      <a:r>
                        <a:rPr lang="en-US" sz="4000" dirty="0">
                          <a:latin typeface="Arial (Body)"/>
                        </a:rPr>
                        <a:t> </a:t>
                      </a:r>
                      <a:r>
                        <a:rPr lang="en-US" sz="4000" dirty="0" err="1">
                          <a:latin typeface="Arial (Body)"/>
                        </a:rPr>
                        <a:t>gian</a:t>
                      </a:r>
                      <a:r>
                        <a:rPr lang="en-US" sz="4000" dirty="0">
                          <a:latin typeface="Arial (Body)"/>
                        </a:rPr>
                        <a:t> (s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4000" dirty="0">
                          <a:latin typeface="Arial (Body)"/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4000" dirty="0">
                          <a:latin typeface="Arial (Body)"/>
                        </a:rPr>
                        <a:t>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4000" dirty="0">
                          <a:latin typeface="Arial (Body)"/>
                        </a:rPr>
                        <a:t>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4000" dirty="0">
                          <a:latin typeface="Arial (Body)"/>
                        </a:rPr>
                        <a:t>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4000" dirty="0">
                          <a:latin typeface="Arial (Body)"/>
                        </a:rPr>
                        <a:t>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71394209"/>
                  </a:ext>
                </a:extLst>
              </a:tr>
              <a:tr h="151101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4000" dirty="0" err="1">
                          <a:latin typeface="Arial (Body)"/>
                        </a:rPr>
                        <a:t>Quãng</a:t>
                      </a:r>
                      <a:r>
                        <a:rPr lang="en-US" sz="4000" dirty="0">
                          <a:latin typeface="Arial (Body)"/>
                        </a:rPr>
                        <a:t> </a:t>
                      </a:r>
                      <a:r>
                        <a:rPr lang="en-US" sz="4000" dirty="0" err="1">
                          <a:latin typeface="Arial (Body)"/>
                        </a:rPr>
                        <a:t>đường</a:t>
                      </a:r>
                      <a:r>
                        <a:rPr lang="en-US" sz="4000" dirty="0">
                          <a:latin typeface="Arial (Body)"/>
                        </a:rPr>
                        <a:t> (m/s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en-US" sz="4000">
                        <a:latin typeface="Arial (Body)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en-US" sz="4000">
                        <a:latin typeface="Arial (Body)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en-US" sz="4000">
                        <a:latin typeface="Arial (Body)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en-US" sz="4000" dirty="0">
                        <a:latin typeface="Arial (Body)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en-US" sz="4000" dirty="0">
                        <a:latin typeface="Arial (Body)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46223761"/>
                  </a:ext>
                </a:extLst>
              </a:tr>
            </a:tbl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0E8A5507-E795-0928-C19B-653082DF9EB7}"/>
              </a:ext>
            </a:extLst>
          </p:cNvPr>
          <p:cNvSpPr/>
          <p:nvPr/>
        </p:nvSpPr>
        <p:spPr>
          <a:xfrm>
            <a:off x="6934200" y="4133367"/>
            <a:ext cx="1524000" cy="1143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 (Body)"/>
              </a:rPr>
              <a:t>20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898621B-077D-D597-C713-C9200375FA6A}"/>
              </a:ext>
            </a:extLst>
          </p:cNvPr>
          <p:cNvSpPr/>
          <p:nvPr/>
        </p:nvSpPr>
        <p:spPr>
          <a:xfrm>
            <a:off x="8839200" y="4133367"/>
            <a:ext cx="1524000" cy="1143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 (Body)"/>
              </a:rPr>
              <a:t>40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F52D748-5298-560E-C843-9CB801E9BF5F}"/>
              </a:ext>
            </a:extLst>
          </p:cNvPr>
          <p:cNvSpPr/>
          <p:nvPr/>
        </p:nvSpPr>
        <p:spPr>
          <a:xfrm>
            <a:off x="10760289" y="4133367"/>
            <a:ext cx="1524000" cy="1143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 (Body)"/>
              </a:rPr>
              <a:t>60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D2DC226-A5D7-2750-6C09-D7BFEA9FA687}"/>
              </a:ext>
            </a:extLst>
          </p:cNvPr>
          <p:cNvSpPr/>
          <p:nvPr/>
        </p:nvSpPr>
        <p:spPr>
          <a:xfrm>
            <a:off x="12821225" y="4133367"/>
            <a:ext cx="1524000" cy="1143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 (Body)"/>
              </a:rPr>
              <a:t>80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5159F973-CB26-7B72-6380-8FD28C5FE160}"/>
              </a:ext>
            </a:extLst>
          </p:cNvPr>
          <p:cNvSpPr/>
          <p:nvPr/>
        </p:nvSpPr>
        <p:spPr>
          <a:xfrm>
            <a:off x="14768783" y="4133367"/>
            <a:ext cx="1524000" cy="1143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 (Body)"/>
              </a:rPr>
              <a:t>100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EA83469-4C83-9B9A-D697-7CEAEDDF134F}"/>
              </a:ext>
            </a:extLst>
          </p:cNvPr>
          <p:cNvSpPr txBox="1"/>
          <p:nvPr/>
        </p:nvSpPr>
        <p:spPr>
          <a:xfrm>
            <a:off x="2438400" y="6131709"/>
            <a:ext cx="14307419" cy="27629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>
                <a:latin typeface="Arial (Body)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sz="400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ác số chỉ quãng đường (đơn vị: mét) vật chuyển động được lần lượt trong thời gian 1 giây, 2 giây, 3 giây, 4 giây, 5 giây theo hàng ngang là: 20, 40, 60, 80, 100.</a:t>
            </a:r>
            <a:endParaRPr lang="en-US" sz="40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5" name="Picture 2">
            <a:extLst>
              <a:ext uri="{FF2B5EF4-FFF2-40B4-BE49-F238E27FC236}">
                <a16:creationId xmlns:a16="http://schemas.microsoft.com/office/drawing/2014/main" id="{9329DE2D-08A3-3EDC-19CC-D6F1493C924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02795" y="6358296"/>
            <a:ext cx="859839" cy="7664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238999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  <p:bldP spid="7" grpId="0" animBg="1"/>
      <p:bldP spid="8" grpId="0" animBg="1"/>
      <p:bldP spid="1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857</TotalTime>
  <Words>5019</Words>
  <Application>Microsoft Office PowerPoint</Application>
  <PresentationFormat>Custom</PresentationFormat>
  <Paragraphs>377</Paragraphs>
  <Slides>62</Slides>
  <Notes>1</Notes>
  <HiddenSlides>0</HiddenSlides>
  <MMClips>1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2</vt:i4>
      </vt:variant>
    </vt:vector>
  </HeadingPairs>
  <TitlesOfParts>
    <vt:vector size="70" baseType="lpstr">
      <vt:lpstr>Calibri</vt:lpstr>
      <vt:lpstr>Times New Roman</vt:lpstr>
      <vt:lpstr>Cambria Math</vt:lpstr>
      <vt:lpstr>Arial</vt:lpstr>
      <vt:lpstr>Arial (Body)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nTeach.Com</dc:creator>
  <cp:keywords>VnTeach.Com</cp:keywords>
  <cp:lastModifiedBy>Admin</cp:lastModifiedBy>
  <cp:revision>1</cp:revision>
  <dcterms:created xsi:type="dcterms:W3CDTF">2006-08-16T00:00:00Z</dcterms:created>
  <dcterms:modified xsi:type="dcterms:W3CDTF">2023-10-19T15:51:55Z</dcterms:modified>
  <dc:identifier>DAFn2dd0_sY</dc:identifier>
</cp:coreProperties>
</file>